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2BA54D" w14:textId="77777777" w:rsidR="00A2563A" w:rsidRPr="00A2563A" w:rsidRDefault="001267B6" w:rsidP="005B695A">
      <w:pPr>
        <w:pStyle w:val="NoteLevel11"/>
        <w:numPr>
          <w:ilvl w:val="0"/>
          <w:numId w:val="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Theme="majorHAnsi" w:hAnsiTheme="majorHAnsi"/>
          <w:b/>
          <w:sz w:val="28"/>
          <w:u w:val="single"/>
        </w:rPr>
        <w:t>3.1: Investigating quadratic functions in vertex form (Day 1)</w:t>
      </w:r>
    </w:p>
    <w:p w14:paraId="14714AED" w14:textId="77777777" w:rsidR="00A2563A" w:rsidRDefault="00A2563A" w:rsidP="00A2563A">
      <w:pPr>
        <w:pStyle w:val="NoteLevel11"/>
        <w:numPr>
          <w:ilvl w:val="0"/>
          <w:numId w:val="0"/>
        </w:numPr>
        <w:rPr>
          <w:rFonts w:asciiTheme="majorHAnsi" w:hAnsiTheme="majorHAnsi"/>
          <w:b/>
          <w:sz w:val="28"/>
          <w:u w:val="single"/>
        </w:rPr>
      </w:pPr>
    </w:p>
    <w:p w14:paraId="5954124E" w14:textId="77777777" w:rsidR="00A2563A" w:rsidRDefault="00A2563A" w:rsidP="00A2563A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094F1A9F" w14:textId="77777777" w:rsidR="001267B6" w:rsidRDefault="001267B6" w:rsidP="001267B6">
      <w:pPr>
        <w:pStyle w:val="NoteLevel11"/>
        <w:numPr>
          <w:ilvl w:val="0"/>
          <w:numId w:val="18"/>
        </w:numPr>
        <w:rPr>
          <w:rFonts w:asciiTheme="majorHAnsi" w:hAnsiTheme="majorHAnsi"/>
        </w:rPr>
      </w:pPr>
      <w:r>
        <w:rPr>
          <w:rFonts w:asciiTheme="majorHAnsi" w:hAnsiTheme="majorHAnsi"/>
        </w:rPr>
        <w:t>Define a quadratic function.</w:t>
      </w:r>
    </w:p>
    <w:p w14:paraId="3ABD08E6" w14:textId="77777777" w:rsidR="001267B6" w:rsidRPr="001267B6" w:rsidRDefault="001267B6" w:rsidP="001267B6">
      <w:pPr>
        <w:pStyle w:val="NoteLevel11"/>
        <w:numPr>
          <w:ilvl w:val="0"/>
          <w:numId w:val="18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effects of </w:t>
      </w:r>
      <w:r w:rsidR="006567BB">
        <w:rPr>
          <w:rFonts w:asciiTheme="majorHAnsi" w:hAnsiTheme="majorHAnsi"/>
        </w:rPr>
        <w:t>“</w:t>
      </w:r>
      <w:r>
        <w:rPr>
          <w:rFonts w:asciiTheme="majorHAnsi" w:hAnsiTheme="majorHAnsi"/>
        </w:rPr>
        <w:t>p</w:t>
      </w:r>
      <w:r w:rsidR="006567BB">
        <w:rPr>
          <w:rFonts w:asciiTheme="majorHAnsi" w:hAnsiTheme="majorHAnsi"/>
        </w:rPr>
        <w:t>”</w:t>
      </w:r>
      <w:r>
        <w:rPr>
          <w:rFonts w:asciiTheme="majorHAnsi" w:hAnsiTheme="majorHAnsi"/>
        </w:rPr>
        <w:t xml:space="preserve"> and </w:t>
      </w:r>
      <w:r w:rsidR="006567BB">
        <w:rPr>
          <w:rFonts w:asciiTheme="majorHAnsi" w:hAnsiTheme="majorHAnsi"/>
        </w:rPr>
        <w:t>“</w:t>
      </w:r>
      <w:r>
        <w:rPr>
          <w:rFonts w:asciiTheme="majorHAnsi" w:hAnsiTheme="majorHAnsi"/>
        </w:rPr>
        <w:t>q</w:t>
      </w:r>
      <w:r w:rsidR="006567BB">
        <w:rPr>
          <w:rFonts w:asciiTheme="majorHAnsi" w:hAnsiTheme="majorHAnsi"/>
        </w:rPr>
        <w:t>”</w:t>
      </w:r>
      <w:r>
        <w:rPr>
          <w:rFonts w:asciiTheme="majorHAnsi" w:hAnsiTheme="majorHAnsi"/>
        </w:rPr>
        <w:t xml:space="preserve"> on the graph of </w:t>
      </w:r>
      <w:r w:rsidRPr="00E73646">
        <w:rPr>
          <w:position w:val="-6"/>
        </w:rPr>
        <w:object w:dxaOrig="1520" w:dyaOrig="340" w14:anchorId="1B274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17pt" o:ole="">
            <v:imagedata r:id="rId8" o:title=""/>
          </v:shape>
          <o:OLEObject Type="Embed" ProgID="Equation.3" ShapeID="_x0000_i1025" DrawAspect="Content" ObjectID="_1289125290" r:id="rId9"/>
        </w:object>
      </w:r>
    </w:p>
    <w:p w14:paraId="010B2FCF" w14:textId="77777777" w:rsidR="001267B6" w:rsidRDefault="001267B6" w:rsidP="001267B6">
      <w:pPr>
        <w:pStyle w:val="NoteLevel11"/>
        <w:numPr>
          <w:ilvl w:val="0"/>
          <w:numId w:val="0"/>
        </w:numPr>
      </w:pPr>
    </w:p>
    <w:p w14:paraId="2535B9EB" w14:textId="77777777" w:rsidR="001267B6" w:rsidRDefault="001267B6" w:rsidP="001267B6">
      <w:pPr>
        <w:pStyle w:val="NoteLevel11"/>
        <w:numPr>
          <w:ilvl w:val="0"/>
          <w:numId w:val="0"/>
        </w:numPr>
      </w:pPr>
    </w:p>
    <w:p w14:paraId="192A3C2C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 xml:space="preserve">A </w:t>
      </w:r>
      <w:r>
        <w:rPr>
          <w:rFonts w:ascii="Calibri" w:hAnsi="Calibri"/>
          <w:b/>
        </w:rPr>
        <w:t>quadratic function</w:t>
      </w:r>
      <w:r>
        <w:rPr>
          <w:rFonts w:ascii="Calibri" w:hAnsi="Calibri"/>
        </w:rPr>
        <w:t xml:space="preserve"> is a function of degree 2. (recall: </w:t>
      </w:r>
      <w:r>
        <w:rPr>
          <w:rFonts w:ascii="Calibri" w:hAnsi="Calibri"/>
          <w:b/>
        </w:rPr>
        <w:t>degree</w:t>
      </w:r>
      <w:r>
        <w:rPr>
          <w:rFonts w:ascii="Calibri" w:hAnsi="Calibri"/>
        </w:rPr>
        <w:t xml:space="preserve"> = highest exponent value).</w:t>
      </w:r>
    </w:p>
    <w:p w14:paraId="04533420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07035A13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ab/>
        <w:t>for example:</w:t>
      </w:r>
      <w:r w:rsidR="000B4F97">
        <w:rPr>
          <w:rFonts w:ascii="Calibri" w:hAnsi="Calibri"/>
        </w:rPr>
        <w:t xml:space="preserve">  f(x) = x</w:t>
      </w:r>
      <w:r w:rsidR="000B4F97">
        <w:rPr>
          <w:rFonts w:ascii="Calibri" w:hAnsi="Calibri"/>
          <w:vertAlign w:val="superscript"/>
        </w:rPr>
        <w:t>2</w:t>
      </w:r>
      <w:r w:rsidR="000B4F97">
        <w:rPr>
          <w:rFonts w:ascii="Calibri" w:hAnsi="Calibri"/>
        </w:rPr>
        <w:t xml:space="preserve"> is the simplest form of a quadratic function</w:t>
      </w:r>
    </w:p>
    <w:p w14:paraId="26A34DB4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61E8B676" w14:textId="77777777" w:rsidR="001267B6" w:rsidRPr="00E41B1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 xml:space="preserve">In general, a quadratic function is of the form: </w:t>
      </w:r>
      <w:r w:rsidRPr="00E73646">
        <w:rPr>
          <w:position w:val="-6"/>
        </w:rPr>
        <w:object w:dxaOrig="1480" w:dyaOrig="340" w14:anchorId="4CBEBB0C">
          <v:shape id="_x0000_i1026" type="#_x0000_t75" style="width:74pt;height:17pt" o:ole="">
            <v:imagedata r:id="rId10" o:title=""/>
          </v:shape>
          <o:OLEObject Type="Embed" ProgID="Equation.3" ShapeID="_x0000_i1026" DrawAspect="Content" ObjectID="_1289125291" r:id="rId11"/>
        </w:object>
      </w:r>
      <w:r w:rsidR="00E41B16">
        <w:t>,</w:t>
      </w:r>
      <w:r w:rsidR="00E41B16">
        <w:rPr>
          <w:rFonts w:ascii="Calibri" w:hAnsi="Calibri"/>
        </w:rPr>
        <w:t xml:space="preserve"> where </w:t>
      </w:r>
      <w:r w:rsidR="00E41B16" w:rsidRPr="00E73646">
        <w:rPr>
          <w:position w:val="-2"/>
        </w:rPr>
        <w:object w:dxaOrig="500" w:dyaOrig="200" w14:anchorId="4C1AA53C">
          <v:shape id="_x0000_i1027" type="#_x0000_t75" style="width:25pt;height:10pt" o:ole="">
            <v:imagedata r:id="rId12" o:title=""/>
          </v:shape>
          <o:OLEObject Type="Embed" ProgID="Equation.3" ShapeID="_x0000_i1027" DrawAspect="Content" ObjectID="_1289125292" r:id="rId13"/>
        </w:object>
      </w:r>
    </w:p>
    <w:p w14:paraId="37ACBAAD" w14:textId="77777777" w:rsidR="00A2563A" w:rsidRPr="001267B6" w:rsidRDefault="00A2563A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78824CEB" w14:textId="77777777" w:rsidR="001267B6" w:rsidRDefault="001267B6" w:rsidP="00FD49EC">
      <w:pPr>
        <w:rPr>
          <w:rFonts w:ascii="Calibri" w:hAnsi="Calibri"/>
        </w:rPr>
      </w:pPr>
      <w:r>
        <w:rPr>
          <w:rFonts w:asciiTheme="majorHAnsi" w:hAnsiTheme="majorHAnsi"/>
          <w:noProof/>
        </w:rPr>
        <w:t>Ex. 1:</w:t>
      </w:r>
      <w:r>
        <w:rPr>
          <w:rFonts w:asciiTheme="majorHAnsi" w:hAnsiTheme="majorHAnsi"/>
          <w:noProof/>
        </w:rPr>
        <w:tab/>
        <w:t xml:space="preserve">Graph the function </w:t>
      </w:r>
      <w:r w:rsidRPr="00E73646">
        <w:rPr>
          <w:position w:val="-6"/>
        </w:rPr>
        <w:object w:dxaOrig="600" w:dyaOrig="340" w14:anchorId="3541BB86">
          <v:shape id="_x0000_i1028" type="#_x0000_t75" style="width:30pt;height:17pt" o:ole="">
            <v:imagedata r:id="rId14" o:title=""/>
          </v:shape>
          <o:OLEObject Type="Embed" ProgID="Equation.3" ShapeID="_x0000_i1028" DrawAspect="Content" ObjectID="_1289125293" r:id="rId15"/>
        </w:object>
      </w:r>
      <w:r>
        <w:t xml:space="preserve"> </w:t>
      </w:r>
      <w:r>
        <w:rPr>
          <w:rFonts w:ascii="Calibri" w:hAnsi="Calibri"/>
        </w:rPr>
        <w:t>using a table of values.</w:t>
      </w:r>
    </w:p>
    <w:p w14:paraId="39CDDDEA" w14:textId="77777777" w:rsidR="001267B6" w:rsidRDefault="004B0B36" w:rsidP="00FD49EC">
      <w:pPr>
        <w:rPr>
          <w:rFonts w:ascii="Calibri" w:hAnsi="Calibri"/>
        </w:rPr>
      </w:pPr>
      <w:r w:rsidRPr="001267B6">
        <w:rPr>
          <w:rFonts w:ascii="Calibri" w:hAnsi="Calibri"/>
          <w:noProof/>
          <w:lang w:eastAsia="en-US"/>
        </w:rPr>
        <w:drawing>
          <wp:anchor distT="0" distB="0" distL="114300" distR="114300" simplePos="0" relativeHeight="251660288" behindDoc="0" locked="0" layoutInCell="1" allowOverlap="1" wp14:anchorId="35C3DD85" wp14:editId="361608FD">
            <wp:simplePos x="0" y="0"/>
            <wp:positionH relativeFrom="column">
              <wp:posOffset>0</wp:posOffset>
            </wp:positionH>
            <wp:positionV relativeFrom="paragraph">
              <wp:posOffset>88265</wp:posOffset>
            </wp:positionV>
            <wp:extent cx="3171190" cy="3072765"/>
            <wp:effectExtent l="0" t="0" r="0" b="0"/>
            <wp:wrapNone/>
            <wp:docPr id="6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07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7B6">
        <w:rPr>
          <w:rFonts w:ascii="Calibri" w:hAnsi="Calibri"/>
        </w:rPr>
        <w:tab/>
      </w:r>
    </w:p>
    <w:p w14:paraId="29C72E4E" w14:textId="77777777" w:rsidR="004B0B36" w:rsidRDefault="004B0B36" w:rsidP="00FD49EC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w:drawing>
          <wp:anchor distT="0" distB="0" distL="114300" distR="114300" simplePos="0" relativeHeight="251663360" behindDoc="0" locked="0" layoutInCell="1" allowOverlap="1" wp14:anchorId="0663AB4E" wp14:editId="38AF7733">
            <wp:simplePos x="0" y="0"/>
            <wp:positionH relativeFrom="column">
              <wp:posOffset>3200400</wp:posOffset>
            </wp:positionH>
            <wp:positionV relativeFrom="paragraph">
              <wp:posOffset>130810</wp:posOffset>
            </wp:positionV>
            <wp:extent cx="1804035" cy="29718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03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482713" w14:textId="77777777" w:rsidR="004B0B36" w:rsidRDefault="00774B25" w:rsidP="00FD49EC">
      <w:pPr>
        <w:rPr>
          <w:rFonts w:ascii="Calibri" w:hAnsi="Calibri"/>
        </w:rPr>
      </w:pPr>
      <w:r>
        <w:rPr>
          <w:rFonts w:asciiTheme="majorHAnsi" w:hAnsiTheme="majorHAns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E7CAB48" wp14:editId="4FC3B522">
                <wp:simplePos x="0" y="0"/>
                <wp:positionH relativeFrom="column">
                  <wp:posOffset>5004435</wp:posOffset>
                </wp:positionH>
                <wp:positionV relativeFrom="paragraph">
                  <wp:posOffset>41910</wp:posOffset>
                </wp:positionV>
                <wp:extent cx="1828800" cy="2747010"/>
                <wp:effectExtent l="0" t="2540" r="3175" b="635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38" name="Text Box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274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F5DC36" w14:textId="77777777" w:rsidR="00556691" w:rsidRDefault="00556691">
                            <w:r>
                              <w:t xml:space="preserve">What is the </w:t>
                            </w:r>
                            <w:r>
                              <w:rPr>
                                <w:b/>
                              </w:rPr>
                              <w:t>domain</w:t>
                            </w:r>
                            <w:r>
                              <w:t xml:space="preserve"> of this graph?</w:t>
                            </w:r>
                          </w:p>
                          <w:p w14:paraId="2E0E004D" w14:textId="77777777" w:rsidR="00556691" w:rsidRDefault="00556691"/>
                          <w:p w14:paraId="6A2E4709" w14:textId="77777777" w:rsidR="00556691" w:rsidRDefault="00556691"/>
                          <w:p w14:paraId="0C6825E6" w14:textId="77777777" w:rsidR="00556691" w:rsidRDefault="00556691"/>
                          <w:p w14:paraId="1282A52D" w14:textId="77777777" w:rsidR="00556691" w:rsidRDefault="00556691"/>
                          <w:p w14:paraId="390760CD" w14:textId="77777777" w:rsidR="00556691" w:rsidRDefault="00556691"/>
                          <w:p w14:paraId="6B196DD0" w14:textId="77777777" w:rsidR="00556691" w:rsidRPr="001267B6" w:rsidRDefault="00556691">
                            <w:r>
                              <w:t xml:space="preserve">What is the </w:t>
                            </w:r>
                            <w:r>
                              <w:rPr>
                                <w:b/>
                              </w:rPr>
                              <w:t>range</w:t>
                            </w:r>
                            <w:r>
                              <w:t xml:space="preserve"> of this graph?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14" o:spid="_x0000_s1026" type="#_x0000_t202" style="position:absolute;margin-left:394.05pt;margin-top:3.3pt;width:2in;height:216.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" filled="f" stroked="f">
                <v:textbox inset=",7.2pt,,7.2pt">
                  <w:txbxContent>
                    <w:p w14:paraId="77F5DC36" w14:textId="77777777" w:rsidR="00556691" w:rsidRDefault="00556691">
                      <w:r>
                        <w:t xml:space="preserve">What is the </w:t>
                      </w:r>
                      <w:r>
                        <w:rPr>
                          <w:b/>
                        </w:rPr>
                        <w:t>domain</w:t>
                      </w:r>
                      <w:r>
                        <w:t xml:space="preserve"> of this graph?</w:t>
                      </w:r>
                    </w:p>
                    <w:p w14:paraId="2E0E004D" w14:textId="77777777" w:rsidR="00556691" w:rsidRDefault="00556691"/>
                    <w:p w14:paraId="6A2E4709" w14:textId="77777777" w:rsidR="00556691" w:rsidRDefault="00556691"/>
                    <w:p w14:paraId="0C6825E6" w14:textId="77777777" w:rsidR="00556691" w:rsidRDefault="00556691"/>
                    <w:p w14:paraId="1282A52D" w14:textId="77777777" w:rsidR="00556691" w:rsidRDefault="00556691"/>
                    <w:p w14:paraId="390760CD" w14:textId="77777777" w:rsidR="00556691" w:rsidRDefault="00556691"/>
                    <w:p w14:paraId="6B196DD0" w14:textId="77777777" w:rsidR="00556691" w:rsidRPr="001267B6" w:rsidRDefault="00556691">
                      <w:r>
                        <w:t xml:space="preserve">What is the </w:t>
                      </w:r>
                      <w:r>
                        <w:rPr>
                          <w:b/>
                        </w:rPr>
                        <w:t>range</w:t>
                      </w:r>
                      <w:r>
                        <w:t xml:space="preserve"> of this graph?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400FDB58" w14:textId="77777777" w:rsidR="004B0B36" w:rsidRDefault="004B0B36" w:rsidP="00FD49EC">
      <w:pPr>
        <w:rPr>
          <w:rFonts w:ascii="Calibri" w:hAnsi="Calibri"/>
        </w:rPr>
      </w:pPr>
    </w:p>
    <w:p w14:paraId="3B5E97D6" w14:textId="77777777" w:rsidR="004B0B36" w:rsidRDefault="004B0B36" w:rsidP="00FD49EC">
      <w:pPr>
        <w:rPr>
          <w:rFonts w:ascii="Calibri" w:hAnsi="Calibri"/>
        </w:rPr>
      </w:pPr>
    </w:p>
    <w:p w14:paraId="36F3B08E" w14:textId="77777777" w:rsidR="004B0B36" w:rsidRDefault="004B0B36" w:rsidP="00FD49EC">
      <w:pPr>
        <w:rPr>
          <w:rFonts w:ascii="Calibri" w:hAnsi="Calibri"/>
        </w:rPr>
      </w:pPr>
    </w:p>
    <w:p w14:paraId="3DC8F9D3" w14:textId="77777777" w:rsidR="004B0B36" w:rsidRDefault="004B0B36" w:rsidP="00FD49EC">
      <w:pPr>
        <w:rPr>
          <w:rFonts w:ascii="Calibri" w:hAnsi="Calibri"/>
        </w:rPr>
      </w:pPr>
    </w:p>
    <w:p w14:paraId="6224DD01" w14:textId="77777777" w:rsidR="004B0B36" w:rsidRDefault="004B0B36" w:rsidP="00FD49EC">
      <w:pPr>
        <w:rPr>
          <w:rFonts w:ascii="Calibri" w:hAnsi="Calibri"/>
        </w:rPr>
      </w:pPr>
    </w:p>
    <w:p w14:paraId="3B3F68E6" w14:textId="77777777" w:rsidR="004B0B36" w:rsidRDefault="004B0B36" w:rsidP="00FD49EC">
      <w:pPr>
        <w:rPr>
          <w:rFonts w:ascii="Calibri" w:hAnsi="Calibri"/>
        </w:rPr>
      </w:pPr>
    </w:p>
    <w:p w14:paraId="0AA80ADC" w14:textId="77777777" w:rsidR="004B0B36" w:rsidRDefault="004B0B36" w:rsidP="00FD49EC">
      <w:pPr>
        <w:rPr>
          <w:rFonts w:ascii="Calibri" w:hAnsi="Calibri"/>
        </w:rPr>
      </w:pPr>
    </w:p>
    <w:p w14:paraId="6BB56273" w14:textId="77777777" w:rsidR="004B0B36" w:rsidRDefault="004B0B36" w:rsidP="00FD49EC">
      <w:pPr>
        <w:rPr>
          <w:rFonts w:ascii="Calibri" w:hAnsi="Calibri"/>
        </w:rPr>
      </w:pPr>
    </w:p>
    <w:p w14:paraId="288ECF63" w14:textId="77777777" w:rsidR="004B0B36" w:rsidRDefault="004B0B36" w:rsidP="00FD49EC">
      <w:pPr>
        <w:rPr>
          <w:rFonts w:ascii="Calibri" w:hAnsi="Calibri"/>
        </w:rPr>
      </w:pPr>
    </w:p>
    <w:p w14:paraId="09B6DB51" w14:textId="77777777" w:rsidR="004B0B36" w:rsidRDefault="004B0B36" w:rsidP="00FD49EC">
      <w:pPr>
        <w:rPr>
          <w:rFonts w:ascii="Calibri" w:hAnsi="Calibri"/>
        </w:rPr>
      </w:pPr>
    </w:p>
    <w:p w14:paraId="47085771" w14:textId="77777777" w:rsidR="004B0B36" w:rsidRDefault="004B0B36" w:rsidP="00FD49EC">
      <w:pPr>
        <w:rPr>
          <w:rFonts w:ascii="Calibri" w:hAnsi="Calibri"/>
        </w:rPr>
      </w:pPr>
    </w:p>
    <w:p w14:paraId="260F598D" w14:textId="77777777" w:rsidR="004B0B36" w:rsidRDefault="004B0B36" w:rsidP="00FD49EC">
      <w:pPr>
        <w:rPr>
          <w:rFonts w:ascii="Calibri" w:hAnsi="Calibri"/>
        </w:rPr>
      </w:pPr>
    </w:p>
    <w:p w14:paraId="35EB4559" w14:textId="77777777" w:rsidR="004B0B36" w:rsidRDefault="004B0B36" w:rsidP="00FD49EC">
      <w:pPr>
        <w:rPr>
          <w:rFonts w:ascii="Calibri" w:hAnsi="Calibri"/>
        </w:rPr>
      </w:pPr>
    </w:p>
    <w:p w14:paraId="1DD039FB" w14:textId="77777777" w:rsidR="004B0B36" w:rsidRDefault="004B0B36" w:rsidP="00FD49EC">
      <w:pPr>
        <w:rPr>
          <w:rFonts w:ascii="Calibri" w:hAnsi="Calibri"/>
        </w:rPr>
      </w:pPr>
    </w:p>
    <w:p w14:paraId="584D1312" w14:textId="77777777" w:rsidR="001267B6" w:rsidRDefault="001267B6" w:rsidP="00FD49EC">
      <w:pPr>
        <w:rPr>
          <w:rFonts w:ascii="Calibri" w:hAnsi="Calibri"/>
        </w:rPr>
      </w:pPr>
    </w:p>
    <w:p w14:paraId="1FE17EEB" w14:textId="77777777" w:rsidR="001267B6" w:rsidRDefault="001267B6" w:rsidP="00FD49EC">
      <w:pPr>
        <w:rPr>
          <w:rFonts w:ascii="Calibri" w:hAnsi="Calibri"/>
          <w:u w:val="single"/>
        </w:rPr>
      </w:pPr>
      <w:r>
        <w:rPr>
          <w:rFonts w:ascii="Calibri" w:hAnsi="Calibri"/>
          <w:u w:val="single"/>
        </w:rPr>
        <w:t>Definitions:</w:t>
      </w:r>
    </w:p>
    <w:p w14:paraId="28CECDFF" w14:textId="77777777" w:rsidR="001267B6" w:rsidRDefault="001267B6" w:rsidP="00FD49EC">
      <w:pPr>
        <w:rPr>
          <w:rFonts w:ascii="Calibri" w:hAnsi="Calibri"/>
          <w:u w:val="single"/>
        </w:rPr>
      </w:pPr>
    </w:p>
    <w:p w14:paraId="20C17433" w14:textId="77777777" w:rsidR="001267B6" w:rsidRPr="001267B6" w:rsidRDefault="001267B6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</w:rPr>
        <w:t>Parabola</w:t>
      </w:r>
      <w:r>
        <w:rPr>
          <w:rFonts w:ascii="Calibri" w:hAnsi="Calibri"/>
        </w:rPr>
        <w:t xml:space="preserve">: the </w:t>
      </w:r>
      <w:r>
        <w:rPr>
          <w:rFonts w:ascii="Calibri" w:hAnsi="Calibri"/>
          <w:i/>
        </w:rPr>
        <w:t>shape</w:t>
      </w:r>
      <w:r>
        <w:rPr>
          <w:rFonts w:ascii="Calibri" w:hAnsi="Calibri"/>
        </w:rPr>
        <w:t xml:space="preserve"> of the graph of a quadratic equation</w:t>
      </w:r>
    </w:p>
    <w:p w14:paraId="389383B9" w14:textId="77777777" w:rsidR="00FE45EE" w:rsidRPr="00FE45EE" w:rsidRDefault="00FE45EE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</w:rPr>
        <w:t>Vertex</w:t>
      </w:r>
      <w:r>
        <w:rPr>
          <w:rFonts w:ascii="Calibri" w:hAnsi="Calibri"/>
        </w:rPr>
        <w:t>: the highest (maximum) or lowest (minimum) point of the parabola</w:t>
      </w:r>
    </w:p>
    <w:p w14:paraId="0E3116B8" w14:textId="77777777" w:rsidR="00FE45EE" w:rsidRPr="00FE45EE" w:rsidRDefault="00FE45EE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</w:rPr>
        <w:t>Axis of symmetry</w:t>
      </w:r>
      <w:r>
        <w:rPr>
          <w:rFonts w:ascii="Calibri" w:hAnsi="Calibri"/>
        </w:rPr>
        <w:t>: the equation of the vertical line that passes through the vertex</w:t>
      </w:r>
    </w:p>
    <w:p w14:paraId="0C414167" w14:textId="77777777" w:rsidR="00FE45EE" w:rsidRPr="00FE45EE" w:rsidRDefault="00FE45EE" w:rsidP="00FE45EE">
      <w:pPr>
        <w:rPr>
          <w:rFonts w:ascii="Calibri" w:hAnsi="Calibri"/>
        </w:rPr>
      </w:pPr>
      <w:r>
        <w:rPr>
          <w:rFonts w:ascii="Calibri" w:hAnsi="Calibri"/>
          <w:b/>
        </w:rPr>
        <w:tab/>
      </w:r>
      <w:r>
        <w:rPr>
          <w:rFonts w:ascii="Calibri" w:hAnsi="Calibri"/>
        </w:rPr>
        <w:t>(note: vertical line equations are always of the form x = p)</w:t>
      </w:r>
    </w:p>
    <w:p w14:paraId="3E76B481" w14:textId="77777777" w:rsidR="00FE45EE" w:rsidRDefault="00FE45EE" w:rsidP="00FE45EE">
      <w:pPr>
        <w:rPr>
          <w:rFonts w:ascii="Calibri" w:hAnsi="Calibri"/>
          <w:b/>
        </w:rPr>
      </w:pPr>
    </w:p>
    <w:p w14:paraId="6AF79985" w14:textId="77777777" w:rsidR="00FE45EE" w:rsidRDefault="00FE45EE" w:rsidP="00FE45EE">
      <w:pPr>
        <w:rPr>
          <w:rFonts w:ascii="Calibri" w:hAnsi="Calibri"/>
          <w:b/>
        </w:rPr>
      </w:pPr>
      <w:r>
        <w:rPr>
          <w:rFonts w:ascii="Calibri" w:hAnsi="Calibri"/>
          <w:b/>
        </w:rPr>
        <w:tab/>
        <w:t>* Always graph at least 5 points clearly when graphing a parabola *</w:t>
      </w:r>
    </w:p>
    <w:p w14:paraId="37C9694B" w14:textId="77777777" w:rsidR="00FE45EE" w:rsidRDefault="00FE45EE" w:rsidP="00FE45EE">
      <w:pPr>
        <w:rPr>
          <w:rFonts w:ascii="Calibri" w:hAnsi="Calibri"/>
          <w:b/>
        </w:rPr>
      </w:pPr>
    </w:p>
    <w:p w14:paraId="44D94454" w14:textId="77777777" w:rsidR="000B4F97" w:rsidRDefault="000B4F97" w:rsidP="00FE45EE">
      <w:pPr>
        <w:rPr>
          <w:rFonts w:ascii="Calibri" w:hAnsi="Calibri"/>
          <w:u w:val="single"/>
        </w:rPr>
      </w:pPr>
    </w:p>
    <w:p w14:paraId="5E1F1B70" w14:textId="77777777" w:rsidR="000B4F97" w:rsidRDefault="000B4F97" w:rsidP="00FE45EE">
      <w:pPr>
        <w:rPr>
          <w:rFonts w:ascii="Calibri" w:hAnsi="Calibri"/>
          <w:u w:val="single"/>
        </w:rPr>
      </w:pPr>
    </w:p>
    <w:p w14:paraId="6A6C781E" w14:textId="77777777" w:rsidR="000B4F97" w:rsidRDefault="000B4F97" w:rsidP="00FE45EE">
      <w:pPr>
        <w:rPr>
          <w:rFonts w:ascii="Calibri" w:hAnsi="Calibri"/>
          <w:u w:val="single"/>
        </w:rPr>
      </w:pPr>
    </w:p>
    <w:p w14:paraId="5E490E55" w14:textId="77777777" w:rsidR="000B4F97" w:rsidRDefault="000B4F97" w:rsidP="00FE45EE">
      <w:pPr>
        <w:rPr>
          <w:rFonts w:ascii="Calibri" w:hAnsi="Calibri"/>
          <w:u w:val="single"/>
        </w:rPr>
      </w:pPr>
    </w:p>
    <w:p w14:paraId="33B7C140" w14:textId="77777777" w:rsidR="000B4F97" w:rsidRDefault="000B4F97" w:rsidP="000B4F97">
      <w:pPr>
        <w:jc w:val="center"/>
        <w:rPr>
          <w:rFonts w:ascii="Calibri" w:hAnsi="Calibri"/>
          <w:u w:val="single"/>
        </w:rPr>
      </w:pPr>
      <w:r w:rsidRPr="00E73646">
        <w:rPr>
          <w:position w:val="-6"/>
        </w:rPr>
        <w:object w:dxaOrig="1520" w:dyaOrig="340" w14:anchorId="2208BA3C">
          <v:shape id="_x0000_i1029" type="#_x0000_t75" style="width:252pt;height:56pt" o:ole="">
            <v:imagedata r:id="rId18" o:title=""/>
          </v:shape>
          <o:OLEObject Type="Embed" ProgID="Equation.3" ShapeID="_x0000_i1029" DrawAspect="Content" ObjectID="_1289125294" r:id="rId19"/>
        </w:object>
      </w:r>
    </w:p>
    <w:p w14:paraId="2B7D7D15" w14:textId="77777777" w:rsidR="00FE45EE" w:rsidRDefault="00FE45EE" w:rsidP="00FE45EE">
      <w:r>
        <w:rPr>
          <w:rFonts w:ascii="Calibri" w:hAnsi="Calibri"/>
          <w:u w:val="single"/>
        </w:rPr>
        <w:t xml:space="preserve">Graphing </w:t>
      </w:r>
      <w:r w:rsidRPr="00E73646">
        <w:rPr>
          <w:position w:val="-6"/>
        </w:rPr>
        <w:object w:dxaOrig="940" w:dyaOrig="340" w14:anchorId="43DD6451">
          <v:shape id="_x0000_i1030" type="#_x0000_t75" style="width:47pt;height:17pt" o:ole="">
            <v:imagedata r:id="rId20" o:title=""/>
          </v:shape>
          <o:OLEObject Type="Embed" ProgID="Equation.3" ShapeID="_x0000_i1030" DrawAspect="Content" ObjectID="_1289125295" r:id="rId21"/>
        </w:object>
      </w:r>
      <w:r w:rsidR="009B7F28">
        <w:t>:</w:t>
      </w:r>
    </w:p>
    <w:p w14:paraId="08345763" w14:textId="77777777" w:rsidR="00FE45EE" w:rsidRDefault="00FE45EE" w:rsidP="00FE45EE"/>
    <w:p w14:paraId="5B0932C0" w14:textId="77777777" w:rsidR="00FE45EE" w:rsidRDefault="000B4F97" w:rsidP="00FD49EC">
      <w:pPr>
        <w:rPr>
          <w:rFonts w:ascii="Calibri" w:hAnsi="Calibri"/>
        </w:rPr>
      </w:pPr>
      <w:r>
        <w:rPr>
          <w:rFonts w:ascii="Calibri" w:hAnsi="Calibri"/>
        </w:rPr>
        <w:t>How does q change the graph if y = x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?</w:t>
      </w:r>
    </w:p>
    <w:p w14:paraId="0AECDC06" w14:textId="77777777" w:rsidR="000B4F97" w:rsidRDefault="000B4F97" w:rsidP="00FD49EC">
      <w:pPr>
        <w:rPr>
          <w:rFonts w:ascii="Calibri" w:hAnsi="Calibri"/>
        </w:rPr>
      </w:pPr>
    </w:p>
    <w:p w14:paraId="3BC197B7" w14:textId="77777777" w:rsidR="001267B6" w:rsidRPr="001267B6" w:rsidRDefault="00FE45EE" w:rsidP="00FD49EC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Graph </w:t>
      </w:r>
      <w:r w:rsidRPr="00E73646">
        <w:rPr>
          <w:position w:val="-6"/>
        </w:rPr>
        <w:object w:dxaOrig="940" w:dyaOrig="340" w14:anchorId="1F5E4D12">
          <v:shape id="_x0000_i1031" type="#_x0000_t75" style="width:47pt;height:17pt" o:ole="">
            <v:imagedata r:id="rId22" o:title=""/>
          </v:shape>
          <o:OLEObject Type="Embed" ProgID="Equation.3" ShapeID="_x0000_i1031" DrawAspect="Content" ObjectID="_1289125296" r:id="rId23"/>
        </w:object>
      </w:r>
      <w:r w:rsidR="004B0B36">
        <w:rPr>
          <w:position w:val="-6"/>
        </w:rPr>
        <w:t xml:space="preserve"> using a table of values.</w:t>
      </w:r>
    </w:p>
    <w:p w14:paraId="0CE6108A" w14:textId="77777777" w:rsidR="009F5ACD" w:rsidRDefault="00774B25" w:rsidP="00FD49EC">
      <w:pPr>
        <w:rPr>
          <w:rFonts w:asciiTheme="majorHAnsi" w:hAnsiTheme="majorHAnsi"/>
        </w:rPr>
      </w:pPr>
      <w:r>
        <w:rPr>
          <w:noProof/>
          <w:position w:val="-6"/>
          <w:lang w:eastAsia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FBF769D" wp14:editId="6F366563">
                <wp:simplePos x="0" y="0"/>
                <wp:positionH relativeFrom="column">
                  <wp:posOffset>4800600</wp:posOffset>
                </wp:positionH>
                <wp:positionV relativeFrom="paragraph">
                  <wp:posOffset>23495</wp:posOffset>
                </wp:positionV>
                <wp:extent cx="2057400" cy="2286000"/>
                <wp:effectExtent l="0" t="0" r="3810" b="5715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737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638C66" w14:textId="77777777" w:rsidR="00556691" w:rsidRDefault="00556691" w:rsidP="004B0B36">
                            <w:r>
                              <w:t>State the:</w:t>
                            </w:r>
                          </w:p>
                          <w:p w14:paraId="010DEABE" w14:textId="77777777" w:rsidR="00556691" w:rsidRDefault="00556691" w:rsidP="004B0B36"/>
                          <w:p w14:paraId="0DF32BA8" w14:textId="77777777" w:rsidR="00556691" w:rsidRDefault="00556691" w:rsidP="004B0B36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4DE7B16" w14:textId="77777777" w:rsidR="00556691" w:rsidRDefault="00556691" w:rsidP="004B0B36"/>
                          <w:p w14:paraId="2624E308" w14:textId="77777777" w:rsidR="00556691" w:rsidRDefault="00556691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70267894" w14:textId="77777777" w:rsidR="00556691" w:rsidRDefault="00556691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0EECBB55" w14:textId="77777777" w:rsidR="00556691" w:rsidRDefault="00556691" w:rsidP="004B0B36"/>
                          <w:p w14:paraId="2ADB5F35" w14:textId="77777777" w:rsidR="00556691" w:rsidRDefault="00556691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3CE037FD" w14:textId="77777777" w:rsidR="00556691" w:rsidRDefault="00556691" w:rsidP="004B0B36"/>
                          <w:p w14:paraId="00D0C68C" w14:textId="77777777" w:rsidR="00556691" w:rsidRDefault="00556691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2" o:spid="_x0000_s1027" type="#_x0000_t202" style="position:absolute;margin-left:378pt;margin-top:1.85pt;width:162pt;height:180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" filled="f" stroked="f">
                <v:textbox inset=",7.2pt,,7.2pt">
                  <w:txbxContent>
                    <w:p w14:paraId="37638C66" w14:textId="77777777" w:rsidR="00556691" w:rsidRDefault="00556691" w:rsidP="004B0B36">
                      <w:r>
                        <w:t>State the:</w:t>
                      </w:r>
                    </w:p>
                    <w:p w14:paraId="010DEABE" w14:textId="77777777" w:rsidR="00556691" w:rsidRDefault="00556691" w:rsidP="004B0B36"/>
                    <w:p w14:paraId="0DF32BA8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4DE7B16" w14:textId="77777777" w:rsidR="00556691" w:rsidRDefault="00556691" w:rsidP="004B0B36"/>
                    <w:p w14:paraId="2624E308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70267894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0EECBB55" w14:textId="77777777" w:rsidR="00556691" w:rsidRDefault="00556691" w:rsidP="004B0B36"/>
                    <w:p w14:paraId="2ADB5F35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3CE037FD" w14:textId="77777777" w:rsidR="00556691" w:rsidRDefault="00556691" w:rsidP="004B0B36"/>
                    <w:p w14:paraId="00D0C68C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4B0B36">
        <w:rPr>
          <w:rFonts w:ascii="Calibri" w:hAnsi="Calibri"/>
          <w:noProof/>
          <w:lang w:eastAsia="en-US"/>
        </w:rPr>
        <w:drawing>
          <wp:anchor distT="0" distB="0" distL="114300" distR="114300" simplePos="0" relativeHeight="251656192" behindDoc="0" locked="0" layoutInCell="1" allowOverlap="1" wp14:anchorId="14DC66A7" wp14:editId="665AC67E">
            <wp:simplePos x="0" y="0"/>
            <wp:positionH relativeFrom="column">
              <wp:posOffset>2971800</wp:posOffset>
            </wp:positionH>
            <wp:positionV relativeFrom="paragraph">
              <wp:posOffset>23495</wp:posOffset>
            </wp:positionV>
            <wp:extent cx="1748790" cy="287972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45EE" w:rsidRPr="00FE45EE">
        <w:rPr>
          <w:rFonts w:asciiTheme="majorHAnsi" w:hAnsiTheme="majorHAnsi"/>
          <w:noProof/>
          <w:lang w:eastAsia="en-US"/>
        </w:rPr>
        <w:drawing>
          <wp:inline distT="0" distB="0" distL="0" distR="0" wp14:anchorId="437DC7F5" wp14:editId="4B6CE954">
            <wp:extent cx="2942590" cy="2851726"/>
            <wp:effectExtent l="0" t="0" r="0" b="0"/>
            <wp:docPr id="7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15356D" w14:textId="77777777" w:rsidR="000B4F97" w:rsidRDefault="000B4F97" w:rsidP="00FD49EC">
      <w:pPr>
        <w:rPr>
          <w:rFonts w:asciiTheme="majorHAnsi" w:hAnsiTheme="majorHAnsi"/>
          <w:u w:val="single"/>
        </w:rPr>
      </w:pPr>
    </w:p>
    <w:p w14:paraId="55AF98BF" w14:textId="1C0051B3" w:rsidR="000B4F97" w:rsidRPr="001267B6" w:rsidRDefault="0031307E" w:rsidP="000B4F97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44615CA" wp14:editId="534B1273">
                <wp:simplePos x="0" y="0"/>
                <wp:positionH relativeFrom="column">
                  <wp:posOffset>4800600</wp:posOffset>
                </wp:positionH>
                <wp:positionV relativeFrom="paragraph">
                  <wp:posOffset>196850</wp:posOffset>
                </wp:positionV>
                <wp:extent cx="2057400" cy="2286000"/>
                <wp:effectExtent l="0" t="0" r="0" b="0"/>
                <wp:wrapNone/>
                <wp:docPr id="736" name="Text Box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691640" w14:textId="77777777" w:rsidR="00556691" w:rsidRDefault="00556691" w:rsidP="004B0B36">
                            <w:r>
                              <w:t>State the:</w:t>
                            </w:r>
                          </w:p>
                          <w:p w14:paraId="7E8795E6" w14:textId="77777777" w:rsidR="00556691" w:rsidRDefault="00556691" w:rsidP="004B0B36"/>
                          <w:p w14:paraId="328E941D" w14:textId="77777777" w:rsidR="00556691" w:rsidRDefault="00556691" w:rsidP="004B0B36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22D4E43E" w14:textId="77777777" w:rsidR="00556691" w:rsidRDefault="00556691" w:rsidP="004B0B36"/>
                          <w:p w14:paraId="5C44F1D8" w14:textId="77777777" w:rsidR="00556691" w:rsidRDefault="00556691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BFEC4B5" w14:textId="77777777" w:rsidR="00556691" w:rsidRDefault="00556691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57CD3A68" w14:textId="77777777" w:rsidR="00556691" w:rsidRDefault="00556691" w:rsidP="004B0B36"/>
                          <w:p w14:paraId="77467BC6" w14:textId="77777777" w:rsidR="00556691" w:rsidRDefault="00556691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66074C85" w14:textId="77777777" w:rsidR="00556691" w:rsidRDefault="00556691" w:rsidP="004B0B36"/>
                          <w:p w14:paraId="410F723E" w14:textId="77777777" w:rsidR="00556691" w:rsidRDefault="00556691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51" o:spid="_x0000_s1028" type="#_x0000_t202" style="position:absolute;margin-left:378pt;margin-top:15.5pt;width:162pt;height:180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" filled="f" stroked="f">
                <v:textbox inset=",7.2pt,,7.2pt">
                  <w:txbxContent>
                    <w:p w14:paraId="74691640" w14:textId="77777777" w:rsidR="00556691" w:rsidRDefault="00556691" w:rsidP="004B0B36">
                      <w:r>
                        <w:t>State the:</w:t>
                      </w:r>
                    </w:p>
                    <w:p w14:paraId="7E8795E6" w14:textId="77777777" w:rsidR="00556691" w:rsidRDefault="00556691" w:rsidP="004B0B36"/>
                    <w:p w14:paraId="328E941D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22D4E43E" w14:textId="77777777" w:rsidR="00556691" w:rsidRDefault="00556691" w:rsidP="004B0B36"/>
                    <w:p w14:paraId="5C44F1D8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BFEC4B5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57CD3A68" w14:textId="77777777" w:rsidR="00556691" w:rsidRDefault="00556691" w:rsidP="004B0B36"/>
                    <w:p w14:paraId="77467BC6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66074C85" w14:textId="77777777" w:rsidR="00556691" w:rsidRDefault="00556691" w:rsidP="004B0B36"/>
                    <w:p w14:paraId="410F723E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AB15F7">
        <w:rPr>
          <w:rFonts w:ascii="Calibri" w:hAnsi="Calibri"/>
          <w:noProof/>
          <w:lang w:eastAsia="en-US"/>
        </w:rPr>
        <w:drawing>
          <wp:anchor distT="0" distB="0" distL="114300" distR="114300" simplePos="0" relativeHeight="251762688" behindDoc="0" locked="0" layoutInCell="1" allowOverlap="1" wp14:anchorId="1F695674" wp14:editId="0914F2B8">
            <wp:simplePos x="0" y="0"/>
            <wp:positionH relativeFrom="column">
              <wp:posOffset>2971800</wp:posOffset>
            </wp:positionH>
            <wp:positionV relativeFrom="paragraph">
              <wp:posOffset>196850</wp:posOffset>
            </wp:positionV>
            <wp:extent cx="1748790" cy="2879725"/>
            <wp:effectExtent l="0" t="0" r="381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4F97">
        <w:rPr>
          <w:rFonts w:ascii="Calibri" w:hAnsi="Calibri"/>
        </w:rPr>
        <w:t>Ex. 3:</w:t>
      </w:r>
      <w:r w:rsidR="000B4F97">
        <w:rPr>
          <w:rFonts w:ascii="Calibri" w:hAnsi="Calibri"/>
        </w:rPr>
        <w:tab/>
        <w:t xml:space="preserve">Graph </w:t>
      </w:r>
      <w:r w:rsidR="000B4F97" w:rsidRPr="000B4F97">
        <w:rPr>
          <w:position w:val="-10"/>
        </w:rPr>
        <w:object w:dxaOrig="960" w:dyaOrig="360" w14:anchorId="2C4027DD">
          <v:shape id="_x0000_i1032" type="#_x0000_t75" style="width:48pt;height:18pt" o:ole="">
            <v:imagedata r:id="rId24" o:title=""/>
          </v:shape>
          <o:OLEObject Type="Embed" ProgID="Equation.3" ShapeID="_x0000_i1032" DrawAspect="Content" ObjectID="_1289125297" r:id="rId25"/>
        </w:object>
      </w:r>
      <w:r w:rsidR="004B0B36">
        <w:rPr>
          <w:position w:val="-6"/>
        </w:rPr>
        <w:t xml:space="preserve"> using </w:t>
      </w:r>
      <w:r w:rsidR="00AB15F7">
        <w:rPr>
          <w:position w:val="-6"/>
        </w:rPr>
        <w:t>a table of values.</w:t>
      </w:r>
      <w:r w:rsidR="004B0B36">
        <w:rPr>
          <w:position w:val="-6"/>
        </w:rPr>
        <w:t xml:space="preserve"> </w:t>
      </w:r>
    </w:p>
    <w:p w14:paraId="4C83C4DB" w14:textId="237A0AE2" w:rsidR="000B4F97" w:rsidRDefault="000B4F97" w:rsidP="000B4F97">
      <w:pPr>
        <w:rPr>
          <w:rFonts w:asciiTheme="majorHAnsi" w:hAnsiTheme="majorHAnsi"/>
        </w:rPr>
      </w:pPr>
      <w:r w:rsidRPr="00FE45EE">
        <w:rPr>
          <w:rFonts w:asciiTheme="majorHAnsi" w:hAnsiTheme="majorHAnsi"/>
          <w:noProof/>
          <w:lang w:eastAsia="en-US"/>
        </w:rPr>
        <w:drawing>
          <wp:inline distT="0" distB="0" distL="0" distR="0" wp14:anchorId="50BF2076" wp14:editId="5BA774CB">
            <wp:extent cx="2942590" cy="2851726"/>
            <wp:effectExtent l="0" t="0" r="0" b="0"/>
            <wp:docPr id="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68E4C4" w14:textId="69602E63" w:rsidR="000B4F97" w:rsidRDefault="00AB15F7" w:rsidP="000B4F97">
      <w:pPr>
        <w:rPr>
          <w:rFonts w:ascii="Calibri" w:hAnsi="Calibri"/>
        </w:rPr>
      </w:pPr>
      <w:r>
        <w:rPr>
          <w:rFonts w:ascii="Calibri" w:hAnsi="Calibri"/>
        </w:rPr>
        <w:t xml:space="preserve">Graph both on </w:t>
      </w:r>
      <w:hyperlink r:id="rId26" w:history="1">
        <w:r w:rsidRPr="00007EF5">
          <w:rPr>
            <w:rStyle w:val="Hyperlink"/>
            <w:rFonts w:ascii="Calibri" w:hAnsi="Calibri"/>
          </w:rPr>
          <w:t>www.desmos.com</w:t>
        </w:r>
      </w:hyperlink>
      <w:r>
        <w:rPr>
          <w:rFonts w:ascii="Calibri" w:hAnsi="Calibri"/>
        </w:rPr>
        <w:t>, h</w:t>
      </w:r>
      <w:r w:rsidR="000B4F97">
        <w:rPr>
          <w:rFonts w:ascii="Calibri" w:hAnsi="Calibri"/>
        </w:rPr>
        <w:t>ow does q change the graph if y = x</w:t>
      </w:r>
      <w:r w:rsidR="000B4F97">
        <w:rPr>
          <w:rFonts w:ascii="Calibri" w:hAnsi="Calibri"/>
          <w:vertAlign w:val="superscript"/>
        </w:rPr>
        <w:t>2</w:t>
      </w:r>
      <w:r w:rsidR="000B4F97">
        <w:rPr>
          <w:rFonts w:ascii="Calibri" w:hAnsi="Calibri"/>
        </w:rPr>
        <w:t>?</w:t>
      </w:r>
    </w:p>
    <w:p w14:paraId="621D16EE" w14:textId="77777777" w:rsidR="000B4F97" w:rsidRDefault="000B4F97" w:rsidP="00FD49EC">
      <w:pPr>
        <w:rPr>
          <w:rFonts w:asciiTheme="majorHAnsi" w:hAnsiTheme="majorHAnsi"/>
          <w:u w:val="single"/>
        </w:rPr>
      </w:pPr>
    </w:p>
    <w:p w14:paraId="11059F9A" w14:textId="77777777" w:rsidR="000B4F97" w:rsidRPr="000B4F97" w:rsidRDefault="000B4F97" w:rsidP="000B4F97">
      <w:pPr>
        <w:rPr>
          <w:position w:val="-6"/>
        </w:rPr>
      </w:pPr>
      <w:r>
        <w:rPr>
          <w:rFonts w:ascii="Calibri" w:hAnsi="Calibri"/>
        </w:rPr>
        <w:t xml:space="preserve">The “q” value is the </w:t>
      </w:r>
      <w:r>
        <w:rPr>
          <w:rFonts w:ascii="Calibri" w:hAnsi="Calibri"/>
          <w:i/>
        </w:rPr>
        <w:t>_____________  _________________</w:t>
      </w:r>
      <w:r>
        <w:rPr>
          <w:rFonts w:ascii="Calibri" w:hAnsi="Calibri"/>
        </w:rPr>
        <w:t xml:space="preserve"> of the parabola </w:t>
      </w:r>
      <w:r w:rsidRPr="00E73646">
        <w:rPr>
          <w:position w:val="-6"/>
        </w:rPr>
        <w:object w:dxaOrig="600" w:dyaOrig="340" w14:anchorId="5DE5FC03">
          <v:shape id="_x0000_i1033" type="#_x0000_t75" style="width:30pt;height:17pt" o:ole="">
            <v:imagedata r:id="rId27" o:title=""/>
          </v:shape>
          <o:OLEObject Type="Embed" ProgID="Equation.3" ShapeID="_x0000_i1033" DrawAspect="Content" ObjectID="_1289125298" r:id="rId28"/>
        </w:object>
      </w:r>
    </w:p>
    <w:p w14:paraId="1FC88315" w14:textId="77777777" w:rsidR="000B4F97" w:rsidRDefault="000B4F97" w:rsidP="000B4F97">
      <w:pPr>
        <w:rPr>
          <w:rFonts w:ascii="Calibri" w:hAnsi="Calibri"/>
        </w:rPr>
      </w:pPr>
      <w:r>
        <w:rPr>
          <w:rFonts w:ascii="Calibri" w:hAnsi="Calibri"/>
        </w:rPr>
        <w:t xml:space="preserve">To graph, simply shift the graph of </w:t>
      </w:r>
      <w:r w:rsidRPr="00E73646">
        <w:rPr>
          <w:position w:val="-6"/>
        </w:rPr>
        <w:object w:dxaOrig="600" w:dyaOrig="340" w14:anchorId="5B01DE2C">
          <v:shape id="_x0000_i1034" type="#_x0000_t75" style="width:30pt;height:17pt" o:ole="">
            <v:imagedata r:id="rId29" o:title=""/>
          </v:shape>
          <o:OLEObject Type="Embed" ProgID="Equation.3" ShapeID="_x0000_i1034" DrawAspect="Content" ObjectID="_1289125299" r:id="rId30"/>
        </w:object>
      </w:r>
      <w:r>
        <w:t xml:space="preserve"> </w:t>
      </w:r>
      <w:r>
        <w:rPr>
          <w:rFonts w:ascii="Calibri" w:hAnsi="Calibri"/>
        </w:rPr>
        <w:t>_____ or __________ by the value of “q”</w:t>
      </w:r>
    </w:p>
    <w:p w14:paraId="6A596F94" w14:textId="77777777" w:rsidR="000B4F97" w:rsidRDefault="000B4F97" w:rsidP="000B4F97">
      <w:pPr>
        <w:jc w:val="center"/>
        <w:rPr>
          <w:rFonts w:asciiTheme="majorHAnsi" w:hAnsiTheme="majorHAnsi"/>
          <w:u w:val="single"/>
        </w:rPr>
      </w:pPr>
      <w:r>
        <w:rPr>
          <w:rFonts w:asciiTheme="majorHAnsi" w:hAnsiTheme="majorHAnsi"/>
          <w:u w:val="single"/>
        </w:rPr>
        <w:br w:type="page"/>
      </w:r>
      <w:r w:rsidRPr="00E73646">
        <w:rPr>
          <w:position w:val="-6"/>
        </w:rPr>
        <w:object w:dxaOrig="1520" w:dyaOrig="340" w14:anchorId="71B52B14">
          <v:shape id="_x0000_i1035" type="#_x0000_t75" style="width:252pt;height:56pt" o:ole="">
            <v:imagedata r:id="rId31" o:title=""/>
          </v:shape>
          <o:OLEObject Type="Embed" ProgID="Equation.3" ShapeID="_x0000_i1035" DrawAspect="Content" ObjectID="_1289125300" r:id="rId32"/>
        </w:object>
      </w:r>
    </w:p>
    <w:p w14:paraId="041A6E64" w14:textId="77777777" w:rsidR="009B7F28" w:rsidRDefault="009B7F28" w:rsidP="00FD49EC">
      <w:r>
        <w:rPr>
          <w:rFonts w:asciiTheme="majorHAnsi" w:hAnsiTheme="majorHAnsi"/>
          <w:u w:val="single"/>
        </w:rPr>
        <w:t xml:space="preserve">Graphing </w:t>
      </w:r>
      <w:r w:rsidR="00774B25" w:rsidRPr="00774B25">
        <w:rPr>
          <w:position w:val="-10"/>
        </w:rPr>
        <w:object w:dxaOrig="1140" w:dyaOrig="360" w14:anchorId="4E428A16">
          <v:shape id="_x0000_i1036" type="#_x0000_t75" style="width:57pt;height:18pt" o:ole="">
            <v:imagedata r:id="rId33" o:title=""/>
          </v:shape>
          <o:OLEObject Type="Embed" ProgID="Equation.3" ShapeID="_x0000_i1036" DrawAspect="Content" ObjectID="_1289125301" r:id="rId34"/>
        </w:object>
      </w:r>
      <w:r>
        <w:t>:</w:t>
      </w:r>
    </w:p>
    <w:p w14:paraId="05099BD8" w14:textId="77777777" w:rsidR="009B7F28" w:rsidRDefault="009B7F28" w:rsidP="00FD49EC"/>
    <w:p w14:paraId="5CAC52B5" w14:textId="77777777" w:rsidR="009B7F28" w:rsidRDefault="004B0B36" w:rsidP="00FD49EC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w:drawing>
          <wp:anchor distT="0" distB="0" distL="114300" distR="114300" simplePos="0" relativeHeight="251748352" behindDoc="0" locked="0" layoutInCell="1" allowOverlap="1" wp14:anchorId="69B85684" wp14:editId="5FDBEEB4">
            <wp:simplePos x="0" y="0"/>
            <wp:positionH relativeFrom="column">
              <wp:posOffset>2971800</wp:posOffset>
            </wp:positionH>
            <wp:positionV relativeFrom="paragraph">
              <wp:posOffset>191135</wp:posOffset>
            </wp:positionV>
            <wp:extent cx="1596390" cy="26289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B25">
        <w:rPr>
          <w:rFonts w:ascii="Calibri" w:hAnsi="Calibr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36146AF" wp14:editId="15E17281">
                <wp:simplePos x="0" y="0"/>
                <wp:positionH relativeFrom="column">
                  <wp:posOffset>4572000</wp:posOffset>
                </wp:positionH>
                <wp:positionV relativeFrom="paragraph">
                  <wp:posOffset>191135</wp:posOffset>
                </wp:positionV>
                <wp:extent cx="2057400" cy="2286000"/>
                <wp:effectExtent l="0" t="4445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9" name="Text Box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697BBA" w14:textId="77777777" w:rsidR="00556691" w:rsidRDefault="00556691" w:rsidP="009B7F28">
                            <w:r>
                              <w:t>State the:</w:t>
                            </w:r>
                          </w:p>
                          <w:p w14:paraId="7ABC5680" w14:textId="77777777" w:rsidR="00556691" w:rsidRDefault="00556691" w:rsidP="009B7F28"/>
                          <w:p w14:paraId="264F54BA" w14:textId="77777777" w:rsidR="00556691" w:rsidRDefault="00556691" w:rsidP="009B7F28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C723085" w14:textId="77777777" w:rsidR="00556691" w:rsidRDefault="00556691" w:rsidP="009B7F28"/>
                          <w:p w14:paraId="53BC4D0F" w14:textId="77777777" w:rsidR="00556691" w:rsidRDefault="00556691" w:rsidP="009B7F28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79E5241E" w14:textId="77777777" w:rsidR="00556691" w:rsidRDefault="00556691" w:rsidP="000B4F97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66A793C6" w14:textId="77777777" w:rsidR="00556691" w:rsidRDefault="00556691" w:rsidP="009B7F28"/>
                          <w:p w14:paraId="45DCFCF4" w14:textId="77777777" w:rsidR="00556691" w:rsidRDefault="00556691" w:rsidP="009B7F28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9E0F74E" w14:textId="77777777" w:rsidR="00556691" w:rsidRDefault="00556691" w:rsidP="009B7F28"/>
                          <w:p w14:paraId="567C3CEF" w14:textId="77777777" w:rsidR="00556691" w:rsidRDefault="00556691" w:rsidP="009B7F28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7" o:spid="_x0000_s1029" type="#_x0000_t202" style="position:absolute;margin-left:5in;margin-top:15.05pt;width:162pt;height:180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" filled="f" stroked="f">
                <v:textbox inset=",7.2pt,,7.2pt">
                  <w:txbxContent>
                    <w:p w14:paraId="45697BBA" w14:textId="77777777" w:rsidR="00556691" w:rsidRDefault="00556691" w:rsidP="009B7F28">
                      <w:r>
                        <w:t>State the:</w:t>
                      </w:r>
                    </w:p>
                    <w:p w14:paraId="7ABC5680" w14:textId="77777777" w:rsidR="00556691" w:rsidRDefault="00556691" w:rsidP="009B7F28"/>
                    <w:p w14:paraId="264F54BA" w14:textId="77777777" w:rsidR="00556691" w:rsidRDefault="00556691" w:rsidP="009B7F28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C723085" w14:textId="77777777" w:rsidR="00556691" w:rsidRDefault="00556691" w:rsidP="009B7F28"/>
                    <w:p w14:paraId="53BC4D0F" w14:textId="77777777" w:rsidR="00556691" w:rsidRDefault="00556691" w:rsidP="009B7F28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79E5241E" w14:textId="77777777" w:rsidR="00556691" w:rsidRDefault="00556691" w:rsidP="000B4F97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66A793C6" w14:textId="77777777" w:rsidR="00556691" w:rsidRDefault="00556691" w:rsidP="009B7F28"/>
                    <w:p w14:paraId="45DCFCF4" w14:textId="77777777" w:rsidR="00556691" w:rsidRDefault="00556691" w:rsidP="009B7F28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49E0F74E" w14:textId="77777777" w:rsidR="00556691" w:rsidRDefault="00556691" w:rsidP="009B7F28"/>
                    <w:p w14:paraId="567C3CEF" w14:textId="77777777" w:rsidR="00556691" w:rsidRDefault="00556691" w:rsidP="009B7F28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B4F97">
        <w:rPr>
          <w:rFonts w:ascii="Calibri" w:hAnsi="Calibri"/>
        </w:rPr>
        <w:t>Ex. 4</w:t>
      </w:r>
      <w:r w:rsidR="009B7F28">
        <w:rPr>
          <w:rFonts w:ascii="Calibri" w:hAnsi="Calibri"/>
        </w:rPr>
        <w:t xml:space="preserve">: </w:t>
      </w:r>
      <w:r w:rsidR="009B7F28">
        <w:rPr>
          <w:rFonts w:ascii="Calibri" w:hAnsi="Calibri"/>
        </w:rPr>
        <w:tab/>
        <w:t xml:space="preserve">Graph </w:t>
      </w:r>
      <w:r w:rsidR="009B7F28" w:rsidRPr="00E73646">
        <w:rPr>
          <w:position w:val="-6"/>
        </w:rPr>
        <w:object w:dxaOrig="1040" w:dyaOrig="340" w14:anchorId="04F28AEB">
          <v:shape id="_x0000_i1037" type="#_x0000_t75" style="width:52pt;height:17pt" o:ole="">
            <v:imagedata r:id="rId35" o:title=""/>
          </v:shape>
          <o:OLEObject Type="Embed" ProgID="Equation.3" ShapeID="_x0000_i1037" DrawAspect="Content" ObjectID="_1289125302" r:id="rId36"/>
        </w:object>
      </w:r>
      <w:r w:rsidR="009B7F28">
        <w:t xml:space="preserve"> </w:t>
      </w:r>
      <w:r w:rsidR="009B7F28">
        <w:rPr>
          <w:rFonts w:ascii="Calibri" w:hAnsi="Calibri"/>
        </w:rPr>
        <w:t>using a table of values.</w:t>
      </w:r>
    </w:p>
    <w:p w14:paraId="59EDCE28" w14:textId="77777777" w:rsidR="004B0B36" w:rsidRDefault="004B0B36" w:rsidP="00FD49EC">
      <w:pPr>
        <w:rPr>
          <w:rFonts w:ascii="Calibri" w:hAnsi="Calibri"/>
        </w:rPr>
      </w:pPr>
    </w:p>
    <w:p w14:paraId="130ABDA9" w14:textId="77777777" w:rsidR="009B7F28" w:rsidRPr="006567BB" w:rsidRDefault="009B7F28" w:rsidP="00FD49EC">
      <w:pPr>
        <w:rPr>
          <w:rFonts w:ascii="Calibri" w:hAnsi="Calibri"/>
        </w:rPr>
      </w:pPr>
      <w:r w:rsidRPr="009B7F28">
        <w:rPr>
          <w:rFonts w:ascii="Calibri" w:hAnsi="Calibri"/>
          <w:noProof/>
          <w:lang w:eastAsia="en-US"/>
        </w:rPr>
        <w:drawing>
          <wp:inline distT="0" distB="0" distL="0" distR="0" wp14:anchorId="67C81ADB" wp14:editId="02BB3A53">
            <wp:extent cx="2942590" cy="2851726"/>
            <wp:effectExtent l="0" t="0" r="0" b="0"/>
            <wp:docPr id="8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1AA9CE" w14:textId="77777777" w:rsidR="00FA4ED7" w:rsidRDefault="00FA4ED7" w:rsidP="00FD49EC">
      <w:pPr>
        <w:rPr>
          <w:rFonts w:ascii="Calibri" w:hAnsi="Calibri"/>
        </w:rPr>
      </w:pPr>
    </w:p>
    <w:p w14:paraId="7FF0FA28" w14:textId="773EC07D" w:rsidR="000B4F97" w:rsidRDefault="00AB15F7" w:rsidP="000B4F97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w:drawing>
          <wp:anchor distT="0" distB="0" distL="114300" distR="114300" simplePos="0" relativeHeight="251764736" behindDoc="0" locked="0" layoutInCell="1" allowOverlap="1" wp14:anchorId="4D41CE49" wp14:editId="67E46268">
            <wp:simplePos x="0" y="0"/>
            <wp:positionH relativeFrom="column">
              <wp:posOffset>2971800</wp:posOffset>
            </wp:positionH>
            <wp:positionV relativeFrom="paragraph">
              <wp:posOffset>175260</wp:posOffset>
            </wp:positionV>
            <wp:extent cx="1596390" cy="2628900"/>
            <wp:effectExtent l="0" t="0" r="3810" b="1270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B25">
        <w:rPr>
          <w:rFonts w:ascii="Calibri" w:hAnsi="Calibr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3B931CE" wp14:editId="52B899C2">
                <wp:simplePos x="0" y="0"/>
                <wp:positionH relativeFrom="column">
                  <wp:posOffset>4572000</wp:posOffset>
                </wp:positionH>
                <wp:positionV relativeFrom="paragraph">
                  <wp:posOffset>117475</wp:posOffset>
                </wp:positionV>
                <wp:extent cx="2057400" cy="2286000"/>
                <wp:effectExtent l="0" t="0" r="3810" b="2540"/>
                <wp:wrapNone/>
                <wp:docPr id="318" name="Text Box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CA963C" w14:textId="77777777" w:rsidR="00556691" w:rsidRDefault="00556691" w:rsidP="000B4F97">
                            <w:r>
                              <w:t>State the:</w:t>
                            </w:r>
                          </w:p>
                          <w:p w14:paraId="51F24740" w14:textId="77777777" w:rsidR="00556691" w:rsidRDefault="00556691" w:rsidP="000B4F97"/>
                          <w:p w14:paraId="56A438B7" w14:textId="77777777" w:rsidR="00556691" w:rsidRDefault="00556691" w:rsidP="000B4F97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7520B5D8" w14:textId="77777777" w:rsidR="00556691" w:rsidRDefault="00556691" w:rsidP="000B4F97"/>
                          <w:p w14:paraId="02ED18DB" w14:textId="77777777" w:rsidR="00556691" w:rsidRDefault="00556691" w:rsidP="000B4F97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CDF46EC" w14:textId="77777777" w:rsidR="00556691" w:rsidRDefault="00556691" w:rsidP="000B4F97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7CB0C2DF" w14:textId="77777777" w:rsidR="00556691" w:rsidRDefault="00556691" w:rsidP="000B4F97"/>
                          <w:p w14:paraId="2430CE83" w14:textId="77777777" w:rsidR="00556691" w:rsidRDefault="00556691" w:rsidP="000B4F97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7F6F47D6" w14:textId="77777777" w:rsidR="00556691" w:rsidRDefault="00556691" w:rsidP="000B4F97"/>
                          <w:p w14:paraId="6B23CB2F" w14:textId="77777777" w:rsidR="00556691" w:rsidRDefault="00556691" w:rsidP="000B4F97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0" o:spid="_x0000_s1030" type="#_x0000_t202" style="position:absolute;margin-left:5in;margin-top:9.25pt;width:162pt;height:180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" filled="f" stroked="f">
                <v:textbox inset=",7.2pt,,7.2pt">
                  <w:txbxContent>
                    <w:p w14:paraId="17CA963C" w14:textId="77777777" w:rsidR="00556691" w:rsidRDefault="00556691" w:rsidP="000B4F97">
                      <w:r>
                        <w:t>State the:</w:t>
                      </w:r>
                    </w:p>
                    <w:p w14:paraId="51F24740" w14:textId="77777777" w:rsidR="00556691" w:rsidRDefault="00556691" w:rsidP="000B4F97"/>
                    <w:p w14:paraId="56A438B7" w14:textId="77777777" w:rsidR="00556691" w:rsidRDefault="00556691" w:rsidP="000B4F97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7520B5D8" w14:textId="77777777" w:rsidR="00556691" w:rsidRDefault="00556691" w:rsidP="000B4F97"/>
                    <w:p w14:paraId="02ED18DB" w14:textId="77777777" w:rsidR="00556691" w:rsidRDefault="00556691" w:rsidP="000B4F97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CDF46EC" w14:textId="77777777" w:rsidR="00556691" w:rsidRDefault="00556691" w:rsidP="000B4F97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7CB0C2DF" w14:textId="77777777" w:rsidR="00556691" w:rsidRDefault="00556691" w:rsidP="000B4F97"/>
                    <w:p w14:paraId="2430CE83" w14:textId="77777777" w:rsidR="00556691" w:rsidRDefault="00556691" w:rsidP="000B4F97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7F6F47D6" w14:textId="77777777" w:rsidR="00556691" w:rsidRDefault="00556691" w:rsidP="000B4F97"/>
                    <w:p w14:paraId="6B23CB2F" w14:textId="77777777" w:rsidR="00556691" w:rsidRDefault="00556691" w:rsidP="000B4F97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0B4F97">
        <w:rPr>
          <w:rFonts w:ascii="Calibri" w:hAnsi="Calibri"/>
        </w:rPr>
        <w:t xml:space="preserve">Ex. 5: </w:t>
      </w:r>
      <w:r w:rsidR="000B4F97">
        <w:rPr>
          <w:rFonts w:ascii="Calibri" w:hAnsi="Calibri"/>
        </w:rPr>
        <w:tab/>
        <w:t xml:space="preserve">Graph </w:t>
      </w:r>
      <w:r w:rsidR="000B4F97" w:rsidRPr="000B4F97">
        <w:rPr>
          <w:position w:val="-10"/>
        </w:rPr>
        <w:object w:dxaOrig="1120" w:dyaOrig="360" w14:anchorId="0EEF83DE">
          <v:shape id="_x0000_i1038" type="#_x0000_t75" style="width:56pt;height:18pt" o:ole="">
            <v:imagedata r:id="rId37" o:title=""/>
          </v:shape>
          <o:OLEObject Type="Embed" ProgID="Equation.3" ShapeID="_x0000_i1038" DrawAspect="Content" ObjectID="_1289125303" r:id="rId38"/>
        </w:object>
      </w:r>
      <w:r w:rsidR="000B4F97">
        <w:t xml:space="preserve"> </w:t>
      </w:r>
      <w:r>
        <w:rPr>
          <w:rFonts w:ascii="Calibri" w:hAnsi="Calibri"/>
        </w:rPr>
        <w:t>using a table of values.</w:t>
      </w:r>
    </w:p>
    <w:p w14:paraId="5AB9C4D2" w14:textId="4B1ECA2B" w:rsidR="000B4F97" w:rsidRPr="006567BB" w:rsidRDefault="000B4F97" w:rsidP="000B4F97">
      <w:pPr>
        <w:rPr>
          <w:rFonts w:ascii="Calibri" w:hAnsi="Calibri"/>
        </w:rPr>
      </w:pPr>
      <w:r w:rsidRPr="009B7F28">
        <w:rPr>
          <w:rFonts w:ascii="Calibri" w:hAnsi="Calibri"/>
          <w:noProof/>
          <w:lang w:eastAsia="en-US"/>
        </w:rPr>
        <w:drawing>
          <wp:inline distT="0" distB="0" distL="0" distR="0" wp14:anchorId="15A28DB4" wp14:editId="3D6B78B1">
            <wp:extent cx="2485390" cy="2408644"/>
            <wp:effectExtent l="25400" t="0" r="3810" b="0"/>
            <wp:docPr id="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240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C08289" w14:textId="77777777" w:rsidR="000B4F97" w:rsidRDefault="000B4F97" w:rsidP="00FD49EC">
      <w:pPr>
        <w:rPr>
          <w:rFonts w:ascii="Calibri" w:hAnsi="Calibri"/>
        </w:rPr>
      </w:pPr>
    </w:p>
    <w:p w14:paraId="2B5C77DF" w14:textId="77777777" w:rsidR="004B0B36" w:rsidRDefault="004B0B36" w:rsidP="00FD49EC">
      <w:pPr>
        <w:rPr>
          <w:rFonts w:ascii="Calibri" w:hAnsi="Calibri"/>
        </w:rPr>
      </w:pPr>
    </w:p>
    <w:p w14:paraId="156F5F09" w14:textId="0568AC72" w:rsidR="004B0B36" w:rsidRDefault="00AB15F7" w:rsidP="004B0B36">
      <w:pPr>
        <w:rPr>
          <w:rFonts w:ascii="Calibri" w:hAnsi="Calibri"/>
        </w:rPr>
      </w:pPr>
      <w:r>
        <w:rPr>
          <w:rFonts w:ascii="Calibri" w:hAnsi="Calibri"/>
        </w:rPr>
        <w:t xml:space="preserve">Graph both on </w:t>
      </w:r>
      <w:hyperlink r:id="rId39" w:history="1">
        <w:r w:rsidRPr="00007EF5">
          <w:rPr>
            <w:rStyle w:val="Hyperlink"/>
            <w:rFonts w:ascii="Calibri" w:hAnsi="Calibri"/>
          </w:rPr>
          <w:t>www.desmos.com</w:t>
        </w:r>
      </w:hyperlink>
      <w:proofErr w:type="gramStart"/>
      <w:r>
        <w:rPr>
          <w:rFonts w:ascii="Calibri" w:hAnsi="Calibri"/>
        </w:rPr>
        <w:t>,  h</w:t>
      </w:r>
      <w:r w:rsidR="004B0B36">
        <w:rPr>
          <w:rFonts w:ascii="Calibri" w:hAnsi="Calibri"/>
        </w:rPr>
        <w:t>ow</w:t>
      </w:r>
      <w:proofErr w:type="gramEnd"/>
      <w:r w:rsidR="004B0B36">
        <w:rPr>
          <w:rFonts w:ascii="Calibri" w:hAnsi="Calibri"/>
        </w:rPr>
        <w:t xml:space="preserve"> does p change the graph if y = x</w:t>
      </w:r>
      <w:r w:rsidR="004B0B36">
        <w:rPr>
          <w:rFonts w:ascii="Calibri" w:hAnsi="Calibri"/>
          <w:vertAlign w:val="superscript"/>
        </w:rPr>
        <w:t>2</w:t>
      </w:r>
      <w:r w:rsidR="004B0B36">
        <w:rPr>
          <w:rFonts w:ascii="Calibri" w:hAnsi="Calibri"/>
        </w:rPr>
        <w:t>?</w:t>
      </w:r>
    </w:p>
    <w:p w14:paraId="6C9D9882" w14:textId="77777777" w:rsidR="004B0B36" w:rsidRDefault="004B0B36" w:rsidP="00FD49EC">
      <w:pPr>
        <w:rPr>
          <w:rFonts w:ascii="Calibri" w:hAnsi="Calibri"/>
        </w:rPr>
      </w:pPr>
    </w:p>
    <w:p w14:paraId="74F0B4ED" w14:textId="77777777" w:rsidR="004B0B36" w:rsidRDefault="004B0B36" w:rsidP="004B0B36"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0FC7B114" wp14:editId="7AE1135F">
                <wp:simplePos x="0" y="0"/>
                <wp:positionH relativeFrom="column">
                  <wp:posOffset>3641090</wp:posOffset>
                </wp:positionH>
                <wp:positionV relativeFrom="paragraph">
                  <wp:posOffset>160020</wp:posOffset>
                </wp:positionV>
                <wp:extent cx="2204085" cy="614680"/>
                <wp:effectExtent l="0" t="0" r="5715" b="20320"/>
                <wp:wrapNone/>
                <wp:docPr id="3" name="Ink 8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04085" cy="6146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22" o:spid="_x0000_s1026" type="#_x0000_t75" style="position:absolute;margin-left:286.7pt;margin-top:12.6pt;width:173.55pt;height:48.4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">
                <v:imagedata r:id="rId41" o:title=""/>
                <o:lock v:ext="edit" rotation="t" verticies="t" shapetype="t"/>
              </v:shape>
            </w:pict>
          </mc:Fallback>
        </mc:AlternateContent>
      </w:r>
      <w:r>
        <w:rPr>
          <w:rFonts w:ascii="Calibri" w:hAnsi="Calibri"/>
        </w:rPr>
        <w:t xml:space="preserve">The “p” value is the </w:t>
      </w:r>
      <w:r>
        <w:rPr>
          <w:rFonts w:ascii="Calibri" w:hAnsi="Calibri"/>
          <w:i/>
        </w:rPr>
        <w:t>_____________________  ____________</w:t>
      </w:r>
      <w:r>
        <w:rPr>
          <w:rFonts w:ascii="Calibri" w:hAnsi="Calibri"/>
        </w:rPr>
        <w:t xml:space="preserve">of the parabola </w:t>
      </w:r>
      <w:r w:rsidRPr="00E73646">
        <w:rPr>
          <w:position w:val="-6"/>
        </w:rPr>
        <w:object w:dxaOrig="600" w:dyaOrig="340" w14:anchorId="27B10BD0">
          <v:shape id="_x0000_i1039" type="#_x0000_t75" style="width:30pt;height:17pt" o:ole="">
            <v:imagedata r:id="rId42" o:title=""/>
          </v:shape>
          <o:OLEObject Type="Embed" ProgID="Equation.3" ShapeID="_x0000_i1039" DrawAspect="Content" ObjectID="_1289125304" r:id="rId43"/>
        </w:object>
      </w:r>
    </w:p>
    <w:p w14:paraId="5159D21F" w14:textId="77777777" w:rsidR="004B0B36" w:rsidRDefault="004B0B36" w:rsidP="004B0B36">
      <w:pPr>
        <w:rPr>
          <w:rFonts w:ascii="Calibri" w:hAnsi="Calibri"/>
        </w:rPr>
      </w:pPr>
      <w:r>
        <w:rPr>
          <w:noProof/>
          <w:lang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E1EFE68" wp14:editId="1612BF70">
                <wp:simplePos x="0" y="0"/>
                <wp:positionH relativeFrom="column">
                  <wp:posOffset>5507990</wp:posOffset>
                </wp:positionH>
                <wp:positionV relativeFrom="paragraph">
                  <wp:posOffset>134620</wp:posOffset>
                </wp:positionV>
                <wp:extent cx="132715" cy="353695"/>
                <wp:effectExtent l="0" t="0" r="19685" b="1905"/>
                <wp:wrapNone/>
                <wp:docPr id="4" name="Ink 8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2715" cy="3536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Ink 824" o:spid="_x0000_s1026" type="#_x0000_t75" style="position:absolute;margin-left:433.7pt;margin-top:10.6pt;width:10.45pt;height:27.8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">
                <v:imagedata r:id="rId45" o:title=""/>
                <o:lock v:ext="edit" rotation="t" verticies="t" shapetype="t"/>
              </v:shape>
            </w:pict>
          </mc:Fallback>
        </mc:AlternateContent>
      </w:r>
      <w:r>
        <w:rPr>
          <w:rFonts w:ascii="Calibri" w:hAnsi="Calibri"/>
        </w:rPr>
        <w:t xml:space="preserve">To graph, simply shift the graph of </w:t>
      </w:r>
      <w:r w:rsidRPr="00E73646">
        <w:rPr>
          <w:position w:val="-6"/>
        </w:rPr>
        <w:object w:dxaOrig="600" w:dyaOrig="340" w14:anchorId="6846F57D">
          <v:shape id="_x0000_i1040" type="#_x0000_t75" style="width:30pt;height:17pt" o:ole="">
            <v:imagedata r:id="rId46" o:title=""/>
          </v:shape>
          <o:OLEObject Type="Embed" ProgID="Equation.3" ShapeID="_x0000_i1040" DrawAspect="Content" ObjectID="_1289125305" r:id="rId47"/>
        </w:object>
      </w:r>
      <w:r>
        <w:t xml:space="preserve"> </w:t>
      </w:r>
      <w:r>
        <w:rPr>
          <w:rFonts w:ascii="Calibri" w:hAnsi="Calibri"/>
        </w:rPr>
        <w:t xml:space="preserve">____________ or ____________ by the </w:t>
      </w:r>
      <w:r>
        <w:rPr>
          <w:rFonts w:ascii="Calibri" w:hAnsi="Calibri"/>
          <w:b/>
        </w:rPr>
        <w:t>opposite</w:t>
      </w:r>
      <w:r>
        <w:rPr>
          <w:rFonts w:ascii="Calibri" w:hAnsi="Calibri"/>
        </w:rPr>
        <w:t xml:space="preserve"> value of p.</w:t>
      </w:r>
    </w:p>
    <w:p w14:paraId="7DDEC9FF" w14:textId="77777777" w:rsidR="004B0B36" w:rsidRDefault="004B0B36" w:rsidP="004B0B36">
      <w:pPr>
        <w:tabs>
          <w:tab w:val="left" w:pos="552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66F83A90" w14:textId="77777777" w:rsidR="004B0B36" w:rsidRDefault="004B0B36" w:rsidP="00FD49EC">
      <w:pPr>
        <w:rPr>
          <w:rFonts w:ascii="Calibri" w:hAnsi="Calibri"/>
        </w:rPr>
      </w:pPr>
    </w:p>
    <w:p w14:paraId="5BEB9B20" w14:textId="77777777" w:rsidR="009B7F28" w:rsidRPr="00FA4ED7" w:rsidRDefault="00774B25" w:rsidP="00FD49EC">
      <w:pPr>
        <w:rPr>
          <w:rFonts w:ascii="Calibri" w:hAnsi="Calibri"/>
          <w:u w:val="single"/>
        </w:rPr>
      </w:pPr>
      <w:r>
        <w:rPr>
          <w:rFonts w:asciiTheme="majorHAnsi" w:hAnsiTheme="majorHAnsi"/>
          <w:noProof/>
          <w:sz w:val="28"/>
          <w:lang w:eastAsia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544B965" wp14:editId="38890A45">
                <wp:simplePos x="0" y="0"/>
                <wp:positionH relativeFrom="column">
                  <wp:posOffset>4572000</wp:posOffset>
                </wp:positionH>
                <wp:positionV relativeFrom="paragraph">
                  <wp:posOffset>163830</wp:posOffset>
                </wp:positionV>
                <wp:extent cx="2057400" cy="2286000"/>
                <wp:effectExtent l="0" t="0" r="3810" b="5715"/>
                <wp:wrapNone/>
                <wp:docPr id="317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7F689C" w14:textId="77777777" w:rsidR="00556691" w:rsidRDefault="00556691" w:rsidP="004B0B36">
                            <w:r>
                              <w:t>State the:</w:t>
                            </w:r>
                          </w:p>
                          <w:p w14:paraId="34DD0FED" w14:textId="77777777" w:rsidR="00556691" w:rsidRDefault="00556691" w:rsidP="004B0B36"/>
                          <w:p w14:paraId="1FB8B61D" w14:textId="77777777" w:rsidR="00556691" w:rsidRDefault="00556691" w:rsidP="004B0B36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0C2F4729" w14:textId="77777777" w:rsidR="00556691" w:rsidRDefault="00556691" w:rsidP="004B0B36"/>
                          <w:p w14:paraId="0CC9B475" w14:textId="77777777" w:rsidR="00556691" w:rsidRDefault="00556691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311CA7B3" w14:textId="77777777" w:rsidR="00556691" w:rsidRDefault="00556691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335A4489" w14:textId="77777777" w:rsidR="00556691" w:rsidRDefault="00556691" w:rsidP="004B0B36"/>
                          <w:p w14:paraId="290412B0" w14:textId="77777777" w:rsidR="00556691" w:rsidRDefault="00556691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1C4DB864" w14:textId="77777777" w:rsidR="00556691" w:rsidRDefault="00556691" w:rsidP="004B0B36"/>
                          <w:p w14:paraId="6CA78E9F" w14:textId="77777777" w:rsidR="00556691" w:rsidRDefault="00556691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5" o:spid="_x0000_s1031" type="#_x0000_t202" style="position:absolute;margin-left:5in;margin-top:12.9pt;width:162pt;height:180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" filled="f" stroked="f">
                <v:textbox inset=",7.2pt,,7.2pt">
                  <w:txbxContent>
                    <w:p w14:paraId="6A7F689C" w14:textId="77777777" w:rsidR="00556691" w:rsidRDefault="00556691" w:rsidP="004B0B36">
                      <w:r>
                        <w:t>State the:</w:t>
                      </w:r>
                    </w:p>
                    <w:p w14:paraId="34DD0FED" w14:textId="77777777" w:rsidR="00556691" w:rsidRDefault="00556691" w:rsidP="004B0B36"/>
                    <w:p w14:paraId="1FB8B61D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0C2F4729" w14:textId="77777777" w:rsidR="00556691" w:rsidRDefault="00556691" w:rsidP="004B0B36"/>
                    <w:p w14:paraId="0CC9B475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311CA7B3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335A4489" w14:textId="77777777" w:rsidR="00556691" w:rsidRDefault="00556691" w:rsidP="004B0B36"/>
                    <w:p w14:paraId="290412B0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1C4DB864" w14:textId="77777777" w:rsidR="00556691" w:rsidRDefault="00556691" w:rsidP="004B0B36"/>
                    <w:p w14:paraId="6CA78E9F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B0B36">
        <w:rPr>
          <w:rFonts w:ascii="Calibri" w:hAnsi="Calibri"/>
        </w:rPr>
        <w:t>Ex. 5</w:t>
      </w:r>
      <w:r w:rsidR="00FA4ED7">
        <w:rPr>
          <w:rFonts w:ascii="Calibri" w:hAnsi="Calibri"/>
        </w:rPr>
        <w:t>:</w:t>
      </w:r>
      <w:r w:rsidR="00FA4ED7">
        <w:rPr>
          <w:rFonts w:ascii="Calibri" w:hAnsi="Calibri"/>
        </w:rPr>
        <w:tab/>
        <w:t xml:space="preserve">Graph </w:t>
      </w:r>
      <w:r w:rsidR="00FA4ED7" w:rsidRPr="00E73646">
        <w:rPr>
          <w:position w:val="-6"/>
        </w:rPr>
        <w:object w:dxaOrig="1380" w:dyaOrig="340" w14:anchorId="7C5BC3D7">
          <v:shape id="_x0000_i1041" type="#_x0000_t75" style="width:69pt;height:17pt" o:ole="">
            <v:imagedata r:id="rId48" o:title=""/>
          </v:shape>
          <o:OLEObject Type="Embed" ProgID="Equation.3" ShapeID="_x0000_i1041" DrawAspect="Content" ObjectID="_1289125306" r:id="rId49"/>
        </w:object>
      </w:r>
      <w:r w:rsidR="00FA4ED7">
        <w:t xml:space="preserve"> </w:t>
      </w:r>
      <w:r w:rsidR="00FA4ED7">
        <w:rPr>
          <w:rFonts w:ascii="Calibri" w:hAnsi="Calibri"/>
        </w:rPr>
        <w:t xml:space="preserve">by comparing to the graph of </w:t>
      </w:r>
      <w:r w:rsidR="006567BB" w:rsidRPr="00E73646">
        <w:rPr>
          <w:position w:val="-6"/>
        </w:rPr>
        <w:object w:dxaOrig="600" w:dyaOrig="340" w14:anchorId="677519F2">
          <v:shape id="_x0000_i1042" type="#_x0000_t75" style="width:30pt;height:17pt" o:ole="">
            <v:imagedata r:id="rId50" o:title=""/>
          </v:shape>
          <o:OLEObject Type="Embed" ProgID="Equation.3" ShapeID="_x0000_i1042" DrawAspect="Content" ObjectID="_1289125307" r:id="rId51"/>
        </w:object>
      </w:r>
    </w:p>
    <w:p w14:paraId="78AAFB48" w14:textId="77777777" w:rsidR="00FA4ED7" w:rsidRDefault="006567BB" w:rsidP="00FD49EC">
      <w:pPr>
        <w:rPr>
          <w:rFonts w:asciiTheme="majorHAnsi" w:hAnsiTheme="majorHAnsi"/>
          <w:sz w:val="28"/>
        </w:rPr>
      </w:pPr>
      <w:r w:rsidRPr="006567BB">
        <w:rPr>
          <w:rFonts w:asciiTheme="majorHAnsi" w:hAnsiTheme="majorHAnsi"/>
          <w:noProof/>
          <w:sz w:val="28"/>
          <w:lang w:eastAsia="en-US"/>
        </w:rPr>
        <w:drawing>
          <wp:inline distT="0" distB="0" distL="0" distR="0" wp14:anchorId="12714916" wp14:editId="1F0D8140">
            <wp:extent cx="2942590" cy="2851726"/>
            <wp:effectExtent l="0" t="0" r="0" b="0"/>
            <wp:docPr id="10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76DF22" w14:textId="77777777" w:rsidR="004B0B36" w:rsidRDefault="004B0B36" w:rsidP="00FD49EC">
      <w:pPr>
        <w:rPr>
          <w:rFonts w:asciiTheme="majorHAnsi" w:hAnsiTheme="majorHAnsi"/>
          <w:sz w:val="28"/>
        </w:rPr>
      </w:pPr>
    </w:p>
    <w:p w14:paraId="355AFD6F" w14:textId="77777777" w:rsidR="004B0B36" w:rsidRPr="00FA4ED7" w:rsidRDefault="00774B25" w:rsidP="004B0B36">
      <w:pPr>
        <w:rPr>
          <w:rFonts w:ascii="Calibri" w:hAnsi="Calibri"/>
          <w:u w:val="single"/>
        </w:rPr>
      </w:pPr>
      <w:r>
        <w:rPr>
          <w:rFonts w:asciiTheme="majorHAnsi" w:hAnsiTheme="majorHAnsi"/>
          <w:noProof/>
          <w:sz w:val="28"/>
          <w:lang w:eastAsia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42426D3" wp14:editId="59F25DCB">
                <wp:simplePos x="0" y="0"/>
                <wp:positionH relativeFrom="column">
                  <wp:posOffset>4572000</wp:posOffset>
                </wp:positionH>
                <wp:positionV relativeFrom="paragraph">
                  <wp:posOffset>163830</wp:posOffset>
                </wp:positionV>
                <wp:extent cx="2057400" cy="2286000"/>
                <wp:effectExtent l="0" t="0" r="3810" b="5080"/>
                <wp:wrapNone/>
                <wp:docPr id="316" name="Text Box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5AE7BD" w14:textId="77777777" w:rsidR="00556691" w:rsidRDefault="00556691" w:rsidP="004B0B36">
                            <w:r>
                              <w:t>State the:</w:t>
                            </w:r>
                          </w:p>
                          <w:p w14:paraId="1A793506" w14:textId="77777777" w:rsidR="00556691" w:rsidRDefault="00556691" w:rsidP="004B0B36"/>
                          <w:p w14:paraId="36F3E838" w14:textId="77777777" w:rsidR="00556691" w:rsidRDefault="00556691" w:rsidP="004B0B36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620794C" w14:textId="77777777" w:rsidR="00556691" w:rsidRDefault="00556691" w:rsidP="004B0B36"/>
                          <w:p w14:paraId="66DA20FD" w14:textId="77777777" w:rsidR="00556691" w:rsidRDefault="00556691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9307595" w14:textId="77777777" w:rsidR="00556691" w:rsidRDefault="00556691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331BAFA5" w14:textId="77777777" w:rsidR="00556691" w:rsidRDefault="00556691" w:rsidP="004B0B36"/>
                          <w:p w14:paraId="482E109A" w14:textId="77777777" w:rsidR="00556691" w:rsidRDefault="00556691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2A3FBE9C" w14:textId="77777777" w:rsidR="00556691" w:rsidRDefault="00556691" w:rsidP="004B0B36"/>
                          <w:p w14:paraId="6A803844" w14:textId="77777777" w:rsidR="00556691" w:rsidRDefault="00556691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6" o:spid="_x0000_s1032" type="#_x0000_t202" style="position:absolute;margin-left:5in;margin-top:12.9pt;width:162pt;height:180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" filled="f" stroked="f">
                <v:textbox inset=",7.2pt,,7.2pt">
                  <w:txbxContent>
                    <w:p w14:paraId="605AE7BD" w14:textId="77777777" w:rsidR="00556691" w:rsidRDefault="00556691" w:rsidP="004B0B36">
                      <w:r>
                        <w:t>State the:</w:t>
                      </w:r>
                    </w:p>
                    <w:p w14:paraId="1A793506" w14:textId="77777777" w:rsidR="00556691" w:rsidRDefault="00556691" w:rsidP="004B0B36"/>
                    <w:p w14:paraId="36F3E838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620794C" w14:textId="77777777" w:rsidR="00556691" w:rsidRDefault="00556691" w:rsidP="004B0B36"/>
                    <w:p w14:paraId="66DA20FD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9307595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331BAFA5" w14:textId="77777777" w:rsidR="00556691" w:rsidRDefault="00556691" w:rsidP="004B0B36"/>
                    <w:p w14:paraId="482E109A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2A3FBE9C" w14:textId="77777777" w:rsidR="00556691" w:rsidRDefault="00556691" w:rsidP="004B0B36"/>
                    <w:p w14:paraId="6A803844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B0B36">
        <w:rPr>
          <w:rFonts w:ascii="Calibri" w:hAnsi="Calibri"/>
        </w:rPr>
        <w:t>Ex. 6:</w:t>
      </w:r>
      <w:r w:rsidR="004B0B36">
        <w:rPr>
          <w:rFonts w:ascii="Calibri" w:hAnsi="Calibri"/>
        </w:rPr>
        <w:tab/>
        <w:t xml:space="preserve">Graph </w:t>
      </w:r>
      <w:r w:rsidR="004B0B36" w:rsidRPr="004B0B36">
        <w:rPr>
          <w:position w:val="-10"/>
        </w:rPr>
        <w:object w:dxaOrig="1440" w:dyaOrig="360" w14:anchorId="4205193A">
          <v:shape id="_x0000_i1043" type="#_x0000_t75" style="width:1in;height:18pt" o:ole="">
            <v:imagedata r:id="rId52" o:title=""/>
          </v:shape>
          <o:OLEObject Type="Embed" ProgID="Equation.3" ShapeID="_x0000_i1043" DrawAspect="Content" ObjectID="_1289125308" r:id="rId53"/>
        </w:object>
      </w:r>
      <w:r w:rsidR="004B0B36">
        <w:t xml:space="preserve"> </w:t>
      </w:r>
    </w:p>
    <w:p w14:paraId="7EB95C3E" w14:textId="77777777" w:rsidR="004B0B36" w:rsidRPr="006567BB" w:rsidRDefault="004B0B36" w:rsidP="004B0B36">
      <w:pPr>
        <w:rPr>
          <w:rFonts w:asciiTheme="majorHAnsi" w:hAnsiTheme="majorHAnsi"/>
          <w:sz w:val="28"/>
        </w:rPr>
      </w:pPr>
      <w:r w:rsidRPr="006567BB">
        <w:rPr>
          <w:rFonts w:asciiTheme="majorHAnsi" w:hAnsiTheme="majorHAnsi"/>
          <w:noProof/>
          <w:sz w:val="28"/>
          <w:lang w:eastAsia="en-US"/>
        </w:rPr>
        <w:drawing>
          <wp:inline distT="0" distB="0" distL="0" distR="0" wp14:anchorId="58A58FCC" wp14:editId="628A7B1F">
            <wp:extent cx="2942590" cy="2851726"/>
            <wp:effectExtent l="0" t="0" r="0" b="0"/>
            <wp:docPr id="29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14BD52" w14:textId="77777777" w:rsidR="00913D08" w:rsidRDefault="00913D08" w:rsidP="00FD49EC">
      <w:pPr>
        <w:rPr>
          <w:rFonts w:asciiTheme="majorHAnsi" w:hAnsiTheme="majorHAnsi"/>
          <w:sz w:val="28"/>
        </w:rPr>
      </w:pPr>
    </w:p>
    <w:p w14:paraId="3EAFC3F0" w14:textId="77777777" w:rsidR="00913D08" w:rsidRDefault="00913D08" w:rsidP="00FD49EC">
      <w:pPr>
        <w:rPr>
          <w:rFonts w:asciiTheme="majorHAnsi" w:hAnsiTheme="majorHAnsi"/>
          <w:sz w:val="28"/>
        </w:rPr>
      </w:pPr>
      <w:r>
        <w:rPr>
          <w:rFonts w:asciiTheme="majorHAnsi" w:hAnsiTheme="majorHAnsi"/>
          <w:sz w:val="28"/>
        </w:rPr>
        <w:t xml:space="preserve">Assignment: </w:t>
      </w:r>
    </w:p>
    <w:p w14:paraId="77FC9D29" w14:textId="77777777" w:rsidR="00913D08" w:rsidRDefault="00913D08" w:rsidP="00FD49EC">
      <w:pPr>
        <w:rPr>
          <w:rFonts w:asciiTheme="majorHAnsi" w:hAnsiTheme="majorHAnsi"/>
          <w:sz w:val="28"/>
        </w:rPr>
      </w:pPr>
    </w:p>
    <w:p w14:paraId="312618F8" w14:textId="3BB9068B" w:rsidR="00774B25" w:rsidRDefault="00913D08" w:rsidP="00913D08">
      <w:pPr>
        <w:pStyle w:val="ListParagraph"/>
        <w:numPr>
          <w:ilvl w:val="0"/>
          <w:numId w:val="48"/>
        </w:numPr>
        <w:rPr>
          <w:rFonts w:asciiTheme="majorHAnsi" w:hAnsiTheme="majorHAnsi"/>
          <w:sz w:val="28"/>
        </w:rPr>
      </w:pPr>
      <w:r w:rsidRPr="00913D08">
        <w:rPr>
          <w:rFonts w:asciiTheme="majorHAnsi" w:hAnsiTheme="majorHAnsi"/>
          <w:sz w:val="28"/>
        </w:rPr>
        <w:t>Insert 6 different</w:t>
      </w:r>
      <w:r w:rsidR="00774B25">
        <w:rPr>
          <w:rFonts w:asciiTheme="majorHAnsi" w:hAnsiTheme="majorHAnsi"/>
          <w:sz w:val="28"/>
        </w:rPr>
        <w:t xml:space="preserve"> </w:t>
      </w:r>
      <w:r w:rsidR="00774B25" w:rsidRPr="00774B25">
        <w:rPr>
          <w:position w:val="-10"/>
        </w:rPr>
        <w:object w:dxaOrig="1140" w:dyaOrig="360" w14:anchorId="75A23152">
          <v:shape id="_x0000_i1044" type="#_x0000_t75" style="width:77pt;height:24pt" o:ole="">
            <v:imagedata r:id="rId54" o:title=""/>
          </v:shape>
          <o:OLEObject Type="Embed" ProgID="Equation.3" ShapeID="_x0000_i1044" DrawAspect="Content" ObjectID="_1289125309" r:id="rId55"/>
        </w:object>
      </w:r>
      <w:r w:rsidR="00774B25">
        <w:rPr>
          <w:position w:val="-6"/>
        </w:rPr>
        <w:t xml:space="preserve"> </w:t>
      </w:r>
      <w:r w:rsidRPr="00913D08">
        <w:rPr>
          <w:rFonts w:asciiTheme="majorHAnsi" w:hAnsiTheme="majorHAnsi"/>
          <w:sz w:val="28"/>
        </w:rPr>
        <w:t xml:space="preserve">quadratic functions into </w:t>
      </w:r>
      <w:hyperlink r:id="rId56" w:history="1">
        <w:r w:rsidRPr="00913D08">
          <w:rPr>
            <w:rStyle w:val="Hyperlink"/>
            <w:rFonts w:asciiTheme="majorHAnsi" w:hAnsiTheme="majorHAnsi"/>
            <w:sz w:val="28"/>
          </w:rPr>
          <w:t>www.desmos.com</w:t>
        </w:r>
      </w:hyperlink>
      <w:r w:rsidRPr="00913D08">
        <w:rPr>
          <w:rFonts w:asciiTheme="majorHAnsi" w:hAnsiTheme="majorHAnsi"/>
          <w:sz w:val="28"/>
        </w:rPr>
        <w:t>.  Print the graph off, create a legend using different colors and labeling the equation of the function.  State the vertex, axis of symmetry, domain, range, and any intercepts for on</w:t>
      </w:r>
      <w:r w:rsidR="00AB15F7">
        <w:rPr>
          <w:rFonts w:asciiTheme="majorHAnsi" w:hAnsiTheme="majorHAnsi"/>
          <w:sz w:val="28"/>
        </w:rPr>
        <w:t>e</w:t>
      </w:r>
      <w:r w:rsidRPr="00913D08">
        <w:rPr>
          <w:rFonts w:asciiTheme="majorHAnsi" w:hAnsiTheme="majorHAnsi"/>
          <w:sz w:val="28"/>
        </w:rPr>
        <w:t xml:space="preserve"> of the quadratic functions.</w:t>
      </w:r>
    </w:p>
    <w:p w14:paraId="3785BA16" w14:textId="77777777" w:rsidR="00B33976" w:rsidRDefault="00774B25" w:rsidP="00B33976">
      <w:pPr>
        <w:pStyle w:val="ListParagraph"/>
        <w:numPr>
          <w:ilvl w:val="0"/>
          <w:numId w:val="48"/>
        </w:numPr>
        <w:rPr>
          <w:rFonts w:asciiTheme="majorHAnsi" w:hAnsiTheme="majorHAnsi"/>
          <w:sz w:val="28"/>
        </w:rPr>
      </w:pPr>
      <w:r w:rsidRPr="00913D08">
        <w:rPr>
          <w:rFonts w:asciiTheme="majorHAnsi" w:hAnsiTheme="majorHAnsi"/>
          <w:sz w:val="28"/>
        </w:rPr>
        <w:t xml:space="preserve">Insert 6 different </w:t>
      </w:r>
      <w:r w:rsidRPr="00E73646">
        <w:rPr>
          <w:position w:val="-6"/>
        </w:rPr>
        <w:object w:dxaOrig="940" w:dyaOrig="340" w14:anchorId="6A4B078E">
          <v:shape id="_x0000_i1045" type="#_x0000_t75" style="width:57pt;height:20pt" o:ole="">
            <v:imagedata r:id="rId57" o:title=""/>
          </v:shape>
          <o:OLEObject Type="Embed" ProgID="Equation.3" ShapeID="_x0000_i1045" DrawAspect="Content" ObjectID="_1289125310" r:id="rId58"/>
        </w:object>
      </w:r>
      <w:r>
        <w:rPr>
          <w:position w:val="-6"/>
        </w:rPr>
        <w:t xml:space="preserve"> </w:t>
      </w:r>
      <w:r w:rsidRPr="00913D08">
        <w:rPr>
          <w:rFonts w:asciiTheme="majorHAnsi" w:hAnsiTheme="majorHAnsi"/>
          <w:sz w:val="28"/>
        </w:rPr>
        <w:t xml:space="preserve">quadratic functions into </w:t>
      </w:r>
      <w:hyperlink r:id="rId59" w:history="1">
        <w:r w:rsidRPr="00913D08">
          <w:rPr>
            <w:rStyle w:val="Hyperlink"/>
            <w:rFonts w:asciiTheme="majorHAnsi" w:hAnsiTheme="majorHAnsi"/>
            <w:sz w:val="28"/>
          </w:rPr>
          <w:t>www.desmos.com</w:t>
        </w:r>
      </w:hyperlink>
      <w:r w:rsidRPr="00913D08">
        <w:rPr>
          <w:rFonts w:asciiTheme="majorHAnsi" w:hAnsiTheme="majorHAnsi"/>
          <w:sz w:val="28"/>
        </w:rPr>
        <w:t>.  Print the graph off, create a legend using different colors and labeling the equation of the function.  State the vertex, axis of symmetry, domain, range, and any intercepts for on</w:t>
      </w:r>
      <w:r w:rsidR="00B62920">
        <w:rPr>
          <w:rFonts w:asciiTheme="majorHAnsi" w:hAnsiTheme="majorHAnsi"/>
          <w:sz w:val="28"/>
        </w:rPr>
        <w:t>e</w:t>
      </w:r>
      <w:r w:rsidRPr="00913D08">
        <w:rPr>
          <w:rFonts w:asciiTheme="majorHAnsi" w:hAnsiTheme="majorHAnsi"/>
          <w:sz w:val="28"/>
        </w:rPr>
        <w:t xml:space="preserve"> of the quadratic functions.</w:t>
      </w:r>
    </w:p>
    <w:p w14:paraId="7EA4CDF8" w14:textId="445D4113" w:rsidR="00685C3D" w:rsidRPr="0005322A" w:rsidRDefault="00685C3D" w:rsidP="00685C3D">
      <w:pPr>
        <w:rPr>
          <w:position w:val="-10"/>
        </w:rPr>
      </w:pPr>
      <w:r>
        <w:rPr>
          <w:position w:val="-10"/>
        </w:rPr>
        <w:br w:type="page"/>
      </w:r>
    </w:p>
    <w:p w14:paraId="137EA6D2" w14:textId="77777777" w:rsidR="006567BB" w:rsidRPr="00A2563A" w:rsidRDefault="006567BB" w:rsidP="00B33976">
      <w:pPr>
        <w:pStyle w:val="NoteLevel11"/>
        <w:numPr>
          <w:ilvl w:val="0"/>
          <w:numId w:val="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Theme="majorHAnsi" w:hAnsiTheme="majorHAnsi"/>
          <w:b/>
          <w:sz w:val="28"/>
          <w:u w:val="single"/>
        </w:rPr>
        <w:t>3.1: Investigating quadratic functions in vertex form (Day 2)</w:t>
      </w:r>
    </w:p>
    <w:p w14:paraId="7CD28659" w14:textId="77777777" w:rsidR="006567BB" w:rsidRDefault="006567BB" w:rsidP="006567BB">
      <w:pPr>
        <w:pStyle w:val="NoteLevel11"/>
        <w:numPr>
          <w:ilvl w:val="0"/>
          <w:numId w:val="0"/>
        </w:numPr>
        <w:rPr>
          <w:rFonts w:asciiTheme="majorHAnsi" w:hAnsiTheme="majorHAnsi"/>
          <w:b/>
          <w:sz w:val="28"/>
          <w:u w:val="single"/>
        </w:rPr>
      </w:pPr>
    </w:p>
    <w:p w14:paraId="33791026" w14:textId="77777777" w:rsidR="006567BB" w:rsidRDefault="006567BB" w:rsidP="006567BB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466D598C" w14:textId="77777777" w:rsidR="00B30D9B" w:rsidRPr="00B30D9B" w:rsidRDefault="006567BB" w:rsidP="006567BB">
      <w:pPr>
        <w:pStyle w:val="ListParagraph"/>
        <w:numPr>
          <w:ilvl w:val="0"/>
          <w:numId w:val="20"/>
        </w:numPr>
        <w:rPr>
          <w:rFonts w:asciiTheme="majorHAnsi" w:hAnsiTheme="majorHAnsi"/>
        </w:rPr>
      </w:pPr>
      <w:r>
        <w:rPr>
          <w:rFonts w:asciiTheme="majorHAnsi" w:hAnsiTheme="majorHAnsi"/>
        </w:rPr>
        <w:t>Determine the effects of “a”</w:t>
      </w:r>
      <w:r w:rsidRPr="006567BB">
        <w:rPr>
          <w:rFonts w:asciiTheme="majorHAnsi" w:hAnsiTheme="majorHAnsi"/>
        </w:rPr>
        <w:t xml:space="preserve"> on the graph of </w:t>
      </w:r>
      <w:r w:rsidR="00B30D9B" w:rsidRPr="00E73646">
        <w:rPr>
          <w:position w:val="-6"/>
        </w:rPr>
        <w:object w:dxaOrig="1520" w:dyaOrig="340" w14:anchorId="35D2FEAF">
          <v:shape id="_x0000_i1046" type="#_x0000_t75" style="width:76pt;height:17pt" o:ole="">
            <v:imagedata r:id="rId60" o:title=""/>
          </v:shape>
          <o:OLEObject Type="Embed" ProgID="Equation.3" ShapeID="_x0000_i1046" DrawAspect="Content" ObjectID="_1289125311" r:id="rId61"/>
        </w:object>
      </w:r>
    </w:p>
    <w:p w14:paraId="6C111E3B" w14:textId="77777777" w:rsidR="005B2753" w:rsidRPr="006567BB" w:rsidRDefault="00B30D9B" w:rsidP="006567BB">
      <w:pPr>
        <w:pStyle w:val="ListParagraph"/>
        <w:numPr>
          <w:ilvl w:val="0"/>
          <w:numId w:val="20"/>
        </w:numPr>
        <w:rPr>
          <w:rFonts w:asciiTheme="majorHAnsi" w:hAnsiTheme="majorHAnsi"/>
        </w:rPr>
      </w:pPr>
      <w:r>
        <w:rPr>
          <w:rFonts w:ascii="Calibri" w:hAnsi="Calibri"/>
        </w:rPr>
        <w:t xml:space="preserve">Graph any quadratic function in vertex form </w:t>
      </w:r>
      <w:r w:rsidRPr="00E73646">
        <w:rPr>
          <w:position w:val="-6"/>
        </w:rPr>
        <w:object w:dxaOrig="1520" w:dyaOrig="340" w14:anchorId="7A814840">
          <v:shape id="_x0000_i1047" type="#_x0000_t75" style="width:76pt;height:17pt" o:ole="">
            <v:imagedata r:id="rId62" o:title=""/>
          </v:shape>
          <o:OLEObject Type="Embed" ProgID="Equation.3" ShapeID="_x0000_i1047" DrawAspect="Content" ObjectID="_1289125312" r:id="rId63"/>
        </w:object>
      </w:r>
    </w:p>
    <w:p w14:paraId="67C1BD7C" w14:textId="77777777" w:rsidR="005752B0" w:rsidRDefault="005752B0" w:rsidP="005C6116">
      <w:pPr>
        <w:rPr>
          <w:rFonts w:asciiTheme="majorHAnsi" w:hAnsiTheme="majorHAnsi"/>
          <w:b/>
          <w:sz w:val="28"/>
          <w:u w:val="single"/>
        </w:rPr>
      </w:pPr>
    </w:p>
    <w:p w14:paraId="0E8F2839" w14:textId="53173D85" w:rsidR="005752B0" w:rsidRDefault="005752B0" w:rsidP="005C6116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Ex. 1: Graph the following on the same grid using </w:t>
      </w:r>
      <w:hyperlink r:id="rId64" w:history="1">
        <w:r w:rsidR="0005322A" w:rsidRPr="00007EF5">
          <w:rPr>
            <w:rStyle w:val="Hyperlink"/>
            <w:rFonts w:asciiTheme="majorHAnsi" w:hAnsiTheme="majorHAnsi"/>
          </w:rPr>
          <w:t>www.desmos.com</w:t>
        </w:r>
      </w:hyperlink>
      <w:r>
        <w:rPr>
          <w:rFonts w:asciiTheme="majorHAnsi" w:hAnsiTheme="majorHAnsi"/>
        </w:rPr>
        <w:t>.</w:t>
      </w:r>
      <w:r w:rsidR="0005322A">
        <w:rPr>
          <w:rFonts w:asciiTheme="majorHAnsi" w:hAnsiTheme="majorHAnsi"/>
        </w:rPr>
        <w:t xml:space="preserve"> </w:t>
      </w:r>
    </w:p>
    <w:p w14:paraId="2506D4F2" w14:textId="77777777" w:rsidR="005752B0" w:rsidRDefault="00774B25" w:rsidP="005C6116">
      <w:pPr>
        <w:rPr>
          <w:rFonts w:asciiTheme="majorHAnsi" w:hAnsiTheme="majorHAnsi"/>
        </w:rPr>
      </w:pPr>
      <w:r>
        <w:rPr>
          <w:rFonts w:asciiTheme="majorHAnsi" w:hAnsiTheme="majorHAns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CBDC6CB" wp14:editId="27804A37">
                <wp:simplePos x="0" y="0"/>
                <wp:positionH relativeFrom="column">
                  <wp:posOffset>3886200</wp:posOffset>
                </wp:positionH>
                <wp:positionV relativeFrom="paragraph">
                  <wp:posOffset>36830</wp:posOffset>
                </wp:positionV>
                <wp:extent cx="2971800" cy="2743200"/>
                <wp:effectExtent l="0" t="1270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5" name="Text Box 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74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A36AC1" w14:textId="77777777" w:rsidR="00556691" w:rsidRDefault="00556691">
                            <w:r w:rsidRPr="005752B0">
                              <w:rPr>
                                <w:noProof/>
                                <w:lang w:eastAsia="en-US"/>
                              </w:rPr>
                              <w:drawing>
                                <wp:inline distT="0" distB="0" distL="0" distR="0" wp14:anchorId="6908826F" wp14:editId="0680B92A">
                                  <wp:extent cx="2485390" cy="2408644"/>
                                  <wp:effectExtent l="25400" t="0" r="3810" b="0"/>
                                  <wp:docPr id="28" name="Picture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5390" cy="24086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19" o:spid="_x0000_s1033" type="#_x0000_t202" style="position:absolute;margin-left:306pt;margin-top:2.9pt;width:234pt;height:3in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" filled="f" stroked="f">
                <v:textbox inset=",7.2pt,,7.2pt">
                  <w:txbxContent>
                    <w:p w14:paraId="72A36AC1" w14:textId="77777777" w:rsidR="00556691" w:rsidRDefault="00556691">
                      <w:r w:rsidRPr="005752B0"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6908826F" wp14:editId="0680B92A">
                            <wp:extent cx="2485390" cy="2408644"/>
                            <wp:effectExtent l="25400" t="0" r="3810" b="0"/>
                            <wp:docPr id="28" name="Picture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85390" cy="2408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12241146" w14:textId="77777777" w:rsidR="005752B0" w:rsidRDefault="005752B0" w:rsidP="005C6116">
      <w:r>
        <w:rPr>
          <w:rFonts w:asciiTheme="majorHAnsi" w:hAnsiTheme="majorHAnsi"/>
        </w:rPr>
        <w:tab/>
        <w:t xml:space="preserve">a) </w:t>
      </w:r>
      <w:r w:rsidRPr="00E73646">
        <w:rPr>
          <w:position w:val="-6"/>
        </w:rPr>
        <w:object w:dxaOrig="720" w:dyaOrig="340" w14:anchorId="7FABEC1B">
          <v:shape id="_x0000_i1048" type="#_x0000_t75" style="width:36pt;height:17pt" o:ole="">
            <v:imagedata r:id="rId70" o:title=""/>
          </v:shape>
          <o:OLEObject Type="Embed" ProgID="Equation.3" ShapeID="_x0000_i1048" DrawAspect="Content" ObjectID="_1289125313" r:id="rId71"/>
        </w:object>
      </w:r>
    </w:p>
    <w:p w14:paraId="0CB7573E" w14:textId="77777777" w:rsidR="005752B0" w:rsidRDefault="005752B0" w:rsidP="005C6116">
      <w:r>
        <w:tab/>
        <w:t xml:space="preserve">b) </w:t>
      </w:r>
      <w:r w:rsidRPr="00E73646">
        <w:rPr>
          <w:position w:val="-22"/>
        </w:rPr>
        <w:object w:dxaOrig="780" w:dyaOrig="640" w14:anchorId="018DB6A2">
          <v:shape id="_x0000_i1049" type="#_x0000_t75" style="width:39pt;height:32pt" o:ole="">
            <v:imagedata r:id="rId72" o:title=""/>
          </v:shape>
          <o:OLEObject Type="Embed" ProgID="Equation.3" ShapeID="_x0000_i1049" DrawAspect="Content" ObjectID="_1289125314" r:id="rId73"/>
        </w:object>
      </w:r>
    </w:p>
    <w:p w14:paraId="709A8A76" w14:textId="77777777" w:rsidR="005752B0" w:rsidRDefault="005752B0" w:rsidP="005C6116">
      <w:r>
        <w:tab/>
        <w:t xml:space="preserve">c) </w:t>
      </w:r>
      <w:r w:rsidRPr="00E73646">
        <w:rPr>
          <w:position w:val="-6"/>
        </w:rPr>
        <w:object w:dxaOrig="860" w:dyaOrig="340" w14:anchorId="34A40AD7">
          <v:shape id="_x0000_i1050" type="#_x0000_t75" style="width:43pt;height:17pt" o:ole="">
            <v:imagedata r:id="rId74" o:title=""/>
          </v:shape>
          <o:OLEObject Type="Embed" ProgID="Equation.3" ShapeID="_x0000_i1050" DrawAspect="Content" ObjectID="_1289125315" r:id="rId75"/>
        </w:object>
      </w:r>
    </w:p>
    <w:p w14:paraId="73BEBFC2" w14:textId="77777777" w:rsidR="00B30D9B" w:rsidRPr="005752B0" w:rsidRDefault="005752B0" w:rsidP="005C6116">
      <w:pPr>
        <w:rPr>
          <w:rFonts w:asciiTheme="majorHAnsi" w:hAnsiTheme="majorHAnsi"/>
        </w:rPr>
      </w:pPr>
      <w:r>
        <w:tab/>
        <w:t xml:space="preserve">d) </w:t>
      </w:r>
      <w:r w:rsidRPr="00E73646">
        <w:rPr>
          <w:position w:val="-22"/>
        </w:rPr>
        <w:object w:dxaOrig="940" w:dyaOrig="640" w14:anchorId="1440B778">
          <v:shape id="_x0000_i1051" type="#_x0000_t75" style="width:47pt;height:32pt" o:ole="">
            <v:imagedata r:id="rId76" o:title=""/>
          </v:shape>
          <o:OLEObject Type="Embed" ProgID="Equation.3" ShapeID="_x0000_i1051" DrawAspect="Content" ObjectID="_1289125316" r:id="rId77"/>
        </w:object>
      </w:r>
    </w:p>
    <w:p w14:paraId="77CF6F15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BE57156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5C39E20F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33A22FFE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7017F53E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22840C9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3D4A4333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500CFBF" w14:textId="77777777" w:rsidR="005752B0" w:rsidRPr="005752B0" w:rsidRDefault="005752B0" w:rsidP="005752B0">
      <w:pPr>
        <w:pStyle w:val="ListParagraph"/>
        <w:numPr>
          <w:ilvl w:val="0"/>
          <w:numId w:val="21"/>
        </w:numPr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</w:rPr>
        <w:t>What effect does the value of “a” have on the graph?</w:t>
      </w:r>
    </w:p>
    <w:p w14:paraId="43015761" w14:textId="77777777" w:rsidR="005752B0" w:rsidRDefault="005752B0" w:rsidP="005752B0">
      <w:pPr>
        <w:rPr>
          <w:rFonts w:asciiTheme="majorHAnsi" w:hAnsiTheme="majorHAnsi"/>
          <w:b/>
          <w:u w:val="single"/>
        </w:rPr>
      </w:pPr>
    </w:p>
    <w:p w14:paraId="2581F995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>If a &gt; 0: the parabola opens ______</w:t>
      </w:r>
    </w:p>
    <w:p w14:paraId="2491B1B3" w14:textId="77777777" w:rsidR="00556691" w:rsidRDefault="00556691" w:rsidP="0005322A">
      <w:pPr>
        <w:ind w:left="720" w:firstLine="720"/>
        <w:rPr>
          <w:rFonts w:asciiTheme="majorHAnsi" w:hAnsiTheme="majorHAnsi"/>
        </w:rPr>
      </w:pPr>
    </w:p>
    <w:p w14:paraId="06509EB3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>If a &lt; 0: the parabola opens ______</w:t>
      </w:r>
    </w:p>
    <w:p w14:paraId="045ADE5F" w14:textId="77777777" w:rsidR="00556691" w:rsidRDefault="00556691" w:rsidP="0005322A">
      <w:pPr>
        <w:ind w:left="720" w:firstLine="720"/>
        <w:rPr>
          <w:rFonts w:asciiTheme="majorHAnsi" w:hAnsiTheme="majorHAnsi"/>
        </w:rPr>
      </w:pPr>
    </w:p>
    <w:p w14:paraId="5DE4FD23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value of </w:t>
      </w:r>
      <w:proofErr w:type="gramStart"/>
      <w:r>
        <w:rPr>
          <w:rFonts w:asciiTheme="majorHAnsi" w:hAnsiTheme="majorHAnsi"/>
        </w:rPr>
        <w:t>a is</w:t>
      </w:r>
      <w:proofErr w:type="gramEnd"/>
      <w:r>
        <w:rPr>
          <w:rFonts w:asciiTheme="majorHAnsi" w:hAnsiTheme="majorHAnsi"/>
        </w:rPr>
        <w:t xml:space="preserve"> the “stretch” of the parabola.</w:t>
      </w:r>
    </w:p>
    <w:p w14:paraId="34D005D3" w14:textId="77777777" w:rsidR="005752B0" w:rsidRDefault="005752B0" w:rsidP="005752B0">
      <w:pPr>
        <w:rPr>
          <w:rFonts w:asciiTheme="majorHAnsi" w:hAnsiTheme="majorHAnsi"/>
        </w:rPr>
      </w:pPr>
    </w:p>
    <w:p w14:paraId="2B7C4EE3" w14:textId="77777777" w:rsidR="005752B0" w:rsidRDefault="005752B0" w:rsidP="005752B0">
      <w:pPr>
        <w:rPr>
          <w:rFonts w:ascii="Calibri" w:hAnsi="Calibri"/>
        </w:rPr>
      </w:pPr>
      <w:r>
        <w:rPr>
          <w:rFonts w:asciiTheme="majorHAnsi" w:hAnsiTheme="majorHAnsi"/>
        </w:rPr>
        <w:t xml:space="preserve">We graph </w:t>
      </w:r>
      <w:r w:rsidRPr="00E73646">
        <w:rPr>
          <w:position w:val="-6"/>
        </w:rPr>
        <w:object w:dxaOrig="720" w:dyaOrig="340" w14:anchorId="11CB4203">
          <v:shape id="_x0000_i1052" type="#_x0000_t75" style="width:36pt;height:17pt" o:ole="">
            <v:imagedata r:id="rId78" o:title=""/>
          </v:shape>
          <o:OLEObject Type="Embed" ProgID="Equation.3" ShapeID="_x0000_i1052" DrawAspect="Content" ObjectID="_1289125317" r:id="rId79"/>
        </w:object>
      </w:r>
      <w:r>
        <w:t xml:space="preserve"> </w:t>
      </w:r>
      <w:r>
        <w:rPr>
          <w:rFonts w:ascii="Calibri" w:hAnsi="Calibri"/>
        </w:rPr>
        <w:t xml:space="preserve">by multiplying the values of </w:t>
      </w:r>
      <w:r w:rsidRPr="00E73646">
        <w:rPr>
          <w:position w:val="-6"/>
        </w:rPr>
        <w:object w:dxaOrig="600" w:dyaOrig="340" w14:anchorId="3DB02CE4">
          <v:shape id="_x0000_i1053" type="#_x0000_t75" style="width:30pt;height:17pt" o:ole="">
            <v:imagedata r:id="rId80" o:title=""/>
          </v:shape>
          <o:OLEObject Type="Embed" ProgID="Equation.3" ShapeID="_x0000_i1053" DrawAspect="Content" ObjectID="_1289125318" r:id="rId81"/>
        </w:object>
      </w:r>
      <w:r>
        <w:t xml:space="preserve"> </w:t>
      </w:r>
      <w:r>
        <w:rPr>
          <w:rFonts w:ascii="Calibri" w:hAnsi="Calibri"/>
        </w:rPr>
        <w:t>by “a”</w:t>
      </w:r>
    </w:p>
    <w:p w14:paraId="5AEB2F22" w14:textId="77777777" w:rsidR="005752B0" w:rsidRDefault="00774B25" w:rsidP="005752B0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AB70713" wp14:editId="4A9736C6">
                <wp:simplePos x="0" y="0"/>
                <wp:positionH relativeFrom="column">
                  <wp:posOffset>5247005</wp:posOffset>
                </wp:positionH>
                <wp:positionV relativeFrom="paragraph">
                  <wp:posOffset>165735</wp:posOffset>
                </wp:positionV>
                <wp:extent cx="1839595" cy="1828800"/>
                <wp:effectExtent l="1905" t="0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4" name="Text Box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959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C12434" w14:textId="77777777" w:rsidR="00556691" w:rsidRDefault="00556691">
                            <w:r>
                              <w:t>For our “new” parabola we graph starting from the vertex and shifting over (x) and up/down the original y times “a”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0" o:spid="_x0000_s1034" type="#_x0000_t202" style="position:absolute;margin-left:413.15pt;margin-top:13.05pt;width:144.85pt;height:2in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" filled="f" stroked="f">
                <v:textbox inset=",7.2pt,,7.2pt">
                  <w:txbxContent>
                    <w:p w14:paraId="6DC12434" w14:textId="77777777" w:rsidR="00556691" w:rsidRDefault="00556691">
                      <w:r>
                        <w:t>For our “new” parabola we graph starting from the vertex and shifting over (x) and up/down the original y times “a”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3403" w:tblpY="-30"/>
        <w:tblW w:w="0" w:type="auto"/>
        <w:tblLook w:val="00A0" w:firstRow="1" w:lastRow="0" w:firstColumn="1" w:lastColumn="0" w:noHBand="0" w:noVBand="0"/>
      </w:tblPr>
      <w:tblGrid>
        <w:gridCol w:w="2653"/>
        <w:gridCol w:w="2785"/>
      </w:tblGrid>
      <w:tr w:rsidR="000525FC" w14:paraId="3E5A9322" w14:textId="77777777">
        <w:trPr>
          <w:trHeight w:val="855"/>
        </w:trPr>
        <w:tc>
          <w:tcPr>
            <w:tcW w:w="2653" w:type="dxa"/>
          </w:tcPr>
          <w:p w14:paraId="0B7C0EEF" w14:textId="77777777" w:rsidR="000525FC" w:rsidRPr="000525FC" w:rsidRDefault="000525FC" w:rsidP="000525FC">
            <w:pPr>
              <w:jc w:val="center"/>
              <w:rPr>
                <w:rFonts w:ascii="Calibri" w:hAnsi="Calibri"/>
                <w:b/>
              </w:rPr>
            </w:pPr>
            <w:r w:rsidRPr="000525FC">
              <w:rPr>
                <w:b/>
                <w:position w:val="-6"/>
              </w:rPr>
              <w:object w:dxaOrig="600" w:dyaOrig="340" w14:anchorId="261D1FB9">
                <v:shape id="_x0000_i1054" type="#_x0000_t75" style="width:30pt;height:17pt" o:ole="">
                  <v:imagedata r:id="rId82" o:title=""/>
                </v:shape>
                <o:OLEObject Type="Embed" ProgID="Equation.3" ShapeID="_x0000_i1054" DrawAspect="Content" ObjectID="_1289125319" r:id="rId83"/>
              </w:object>
            </w:r>
          </w:p>
        </w:tc>
        <w:tc>
          <w:tcPr>
            <w:tcW w:w="2755" w:type="dxa"/>
          </w:tcPr>
          <w:p w14:paraId="3155A9A9" w14:textId="77777777" w:rsidR="000525FC" w:rsidRPr="000525FC" w:rsidRDefault="000525FC" w:rsidP="000525FC">
            <w:pPr>
              <w:jc w:val="center"/>
              <w:rPr>
                <w:rFonts w:ascii="Calibri" w:hAnsi="Calibri"/>
                <w:b/>
              </w:rPr>
            </w:pPr>
            <w:r w:rsidRPr="000525FC">
              <w:rPr>
                <w:b/>
                <w:position w:val="-6"/>
              </w:rPr>
              <w:object w:dxaOrig="720" w:dyaOrig="340" w14:anchorId="4656D539">
                <v:shape id="_x0000_i1055" type="#_x0000_t75" style="width:36pt;height:17pt" o:ole="">
                  <v:imagedata r:id="rId84" o:title=""/>
                </v:shape>
                <o:OLEObject Type="Embed" ProgID="Equation.3" ShapeID="_x0000_i1055" DrawAspect="Content" ObjectID="_1289125320" r:id="rId85"/>
              </w:object>
            </w:r>
          </w:p>
        </w:tc>
      </w:tr>
      <w:tr w:rsidR="000525FC" w14:paraId="1DF3D82B" w14:textId="77777777">
        <w:trPr>
          <w:trHeight w:val="2749"/>
        </w:trPr>
        <w:tc>
          <w:tcPr>
            <w:tcW w:w="2653" w:type="dxa"/>
          </w:tcPr>
          <w:tbl>
            <w:tblPr>
              <w:tblStyle w:val="TableGrid"/>
              <w:tblW w:w="0" w:type="auto"/>
              <w:tblLook w:val="00A0" w:firstRow="1" w:lastRow="0" w:firstColumn="1" w:lastColumn="0" w:noHBand="0" w:noVBand="0"/>
            </w:tblPr>
            <w:tblGrid>
              <w:gridCol w:w="1201"/>
              <w:gridCol w:w="1202"/>
            </w:tblGrid>
            <w:tr w:rsidR="000525FC" w14:paraId="4F38B934" w14:textId="77777777">
              <w:trPr>
                <w:trHeight w:val="492"/>
              </w:trPr>
              <w:tc>
                <w:tcPr>
                  <w:tcW w:w="1201" w:type="dxa"/>
                </w:tcPr>
                <w:p w14:paraId="33CB57E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x</w:t>
                  </w:r>
                </w:p>
              </w:tc>
              <w:tc>
                <w:tcPr>
                  <w:tcW w:w="1202" w:type="dxa"/>
                </w:tcPr>
                <w:p w14:paraId="1AF8A0AC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y</w:t>
                  </w:r>
                </w:p>
              </w:tc>
            </w:tr>
            <w:tr w:rsidR="000525FC" w14:paraId="67A111F5" w14:textId="77777777">
              <w:trPr>
                <w:trHeight w:val="492"/>
              </w:trPr>
              <w:tc>
                <w:tcPr>
                  <w:tcW w:w="1201" w:type="dxa"/>
                </w:tcPr>
                <w:p w14:paraId="4E25EE1C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1202" w:type="dxa"/>
                </w:tcPr>
                <w:p w14:paraId="202C896E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</w:tr>
            <w:tr w:rsidR="000525FC" w14:paraId="670CF1AD" w14:textId="77777777">
              <w:trPr>
                <w:trHeight w:val="456"/>
              </w:trPr>
              <w:tc>
                <w:tcPr>
                  <w:tcW w:w="1201" w:type="dxa"/>
                </w:tcPr>
                <w:p w14:paraId="293ACB68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1202" w:type="dxa"/>
                </w:tcPr>
                <w:p w14:paraId="4F9A21B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</w:tr>
            <w:tr w:rsidR="000525FC" w14:paraId="3D45A40A" w14:textId="77777777">
              <w:trPr>
                <w:trHeight w:val="492"/>
              </w:trPr>
              <w:tc>
                <w:tcPr>
                  <w:tcW w:w="1201" w:type="dxa"/>
                </w:tcPr>
                <w:p w14:paraId="76A06584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1202" w:type="dxa"/>
                </w:tcPr>
                <w:p w14:paraId="026379D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</w:t>
                  </w:r>
                </w:p>
              </w:tc>
            </w:tr>
            <w:tr w:rsidR="000525FC" w14:paraId="51635AF9" w14:textId="77777777">
              <w:trPr>
                <w:trHeight w:val="479"/>
              </w:trPr>
              <w:tc>
                <w:tcPr>
                  <w:tcW w:w="1201" w:type="dxa"/>
                </w:tcPr>
                <w:p w14:paraId="33B2EE4D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1202" w:type="dxa"/>
                </w:tcPr>
                <w:p w14:paraId="726CC23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9</w:t>
                  </w:r>
                </w:p>
              </w:tc>
            </w:tr>
          </w:tbl>
          <w:p w14:paraId="6BA5D5B3" w14:textId="77777777" w:rsidR="000525FC" w:rsidRDefault="000525FC" w:rsidP="000525FC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2755" w:type="dxa"/>
          </w:tcPr>
          <w:tbl>
            <w:tblPr>
              <w:tblStyle w:val="TableGrid"/>
              <w:tblW w:w="2559" w:type="dxa"/>
              <w:tblLook w:val="00A0" w:firstRow="1" w:lastRow="0" w:firstColumn="1" w:lastColumn="0" w:noHBand="0" w:noVBand="0"/>
            </w:tblPr>
            <w:tblGrid>
              <w:gridCol w:w="1279"/>
              <w:gridCol w:w="1280"/>
            </w:tblGrid>
            <w:tr w:rsidR="000525FC" w14:paraId="04F416FD" w14:textId="77777777">
              <w:trPr>
                <w:trHeight w:val="484"/>
              </w:trPr>
              <w:tc>
                <w:tcPr>
                  <w:tcW w:w="1279" w:type="dxa"/>
                </w:tcPr>
                <w:p w14:paraId="54042CA9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x</w:t>
                  </w:r>
                </w:p>
              </w:tc>
              <w:tc>
                <w:tcPr>
                  <w:tcW w:w="1280" w:type="dxa"/>
                </w:tcPr>
                <w:p w14:paraId="3F323A51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y</w:t>
                  </w:r>
                </w:p>
              </w:tc>
            </w:tr>
            <w:tr w:rsidR="000525FC" w14:paraId="339EECD0" w14:textId="77777777">
              <w:trPr>
                <w:trHeight w:val="484"/>
              </w:trPr>
              <w:tc>
                <w:tcPr>
                  <w:tcW w:w="1279" w:type="dxa"/>
                </w:tcPr>
                <w:p w14:paraId="2322880E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1280" w:type="dxa"/>
                </w:tcPr>
                <w:p w14:paraId="7ECA5800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</w:tr>
            <w:tr w:rsidR="000525FC" w14:paraId="06037FD7" w14:textId="77777777">
              <w:trPr>
                <w:trHeight w:val="484"/>
              </w:trPr>
              <w:tc>
                <w:tcPr>
                  <w:tcW w:w="1279" w:type="dxa"/>
                </w:tcPr>
                <w:p w14:paraId="72EFC84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1280" w:type="dxa"/>
                </w:tcPr>
                <w:p w14:paraId="73E3D230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a</w:t>
                  </w:r>
                </w:p>
              </w:tc>
            </w:tr>
            <w:tr w:rsidR="000525FC" w14:paraId="6BFABB0C" w14:textId="77777777">
              <w:trPr>
                <w:trHeight w:val="484"/>
              </w:trPr>
              <w:tc>
                <w:tcPr>
                  <w:tcW w:w="1279" w:type="dxa"/>
                </w:tcPr>
                <w:p w14:paraId="4F4C0D1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1280" w:type="dxa"/>
                </w:tcPr>
                <w:p w14:paraId="339EBE63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a</w:t>
                  </w:r>
                </w:p>
              </w:tc>
            </w:tr>
            <w:tr w:rsidR="000525FC" w14:paraId="37C3A6D1" w14:textId="77777777">
              <w:trPr>
                <w:trHeight w:val="484"/>
              </w:trPr>
              <w:tc>
                <w:tcPr>
                  <w:tcW w:w="1279" w:type="dxa"/>
                </w:tcPr>
                <w:p w14:paraId="0CE6A87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1280" w:type="dxa"/>
                </w:tcPr>
                <w:p w14:paraId="07D955F7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9a</w:t>
                  </w:r>
                </w:p>
              </w:tc>
            </w:tr>
          </w:tbl>
          <w:p w14:paraId="67E381B5" w14:textId="77777777" w:rsidR="000525FC" w:rsidRDefault="000525FC" w:rsidP="000525FC">
            <w:pPr>
              <w:jc w:val="center"/>
              <w:rPr>
                <w:rFonts w:ascii="Calibri" w:hAnsi="Calibri"/>
              </w:rPr>
            </w:pPr>
          </w:p>
        </w:tc>
      </w:tr>
    </w:tbl>
    <w:p w14:paraId="2EB8B42D" w14:textId="77777777" w:rsidR="000525FC" w:rsidRPr="005752B0" w:rsidRDefault="005752B0" w:rsidP="005752B0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="000525FC">
        <w:rPr>
          <w:rFonts w:ascii="Calibri" w:hAnsi="Calibri"/>
        </w:rPr>
        <w:t xml:space="preserve"> </w:t>
      </w:r>
      <w:r w:rsidR="000525FC">
        <w:tab/>
      </w:r>
      <w:r w:rsidR="000525FC">
        <w:tab/>
      </w:r>
      <w:r w:rsidR="000525FC">
        <w:tab/>
      </w:r>
      <w:r w:rsidR="000525FC">
        <w:tab/>
      </w:r>
      <w:r w:rsidR="000525FC">
        <w:tab/>
      </w:r>
    </w:p>
    <w:p w14:paraId="7EE4F1EB" w14:textId="77777777" w:rsidR="000525FC" w:rsidRDefault="000525FC" w:rsidP="005752B0">
      <w:pPr>
        <w:rPr>
          <w:rFonts w:ascii="Calibri" w:hAnsi="Calibri"/>
        </w:rPr>
      </w:pPr>
    </w:p>
    <w:p w14:paraId="3021C0D4" w14:textId="77777777" w:rsidR="000525FC" w:rsidRDefault="000525FC" w:rsidP="005752B0">
      <w:pPr>
        <w:rPr>
          <w:rFonts w:ascii="Calibri" w:hAnsi="Calibri"/>
        </w:rPr>
      </w:pPr>
    </w:p>
    <w:p w14:paraId="19EF539E" w14:textId="77777777" w:rsidR="000525FC" w:rsidRDefault="000525FC" w:rsidP="005752B0">
      <w:pPr>
        <w:rPr>
          <w:rFonts w:ascii="Calibri" w:hAnsi="Calibri"/>
        </w:rPr>
      </w:pPr>
    </w:p>
    <w:p w14:paraId="0D679CA2" w14:textId="77777777" w:rsidR="000525FC" w:rsidRDefault="000525FC" w:rsidP="005752B0">
      <w:pPr>
        <w:rPr>
          <w:rFonts w:ascii="Calibri" w:hAnsi="Calibri"/>
        </w:rPr>
      </w:pPr>
    </w:p>
    <w:p w14:paraId="5AF0AA39" w14:textId="77777777" w:rsidR="000525FC" w:rsidRDefault="000525FC" w:rsidP="005752B0">
      <w:pPr>
        <w:rPr>
          <w:rFonts w:ascii="Calibri" w:hAnsi="Calibri"/>
        </w:rPr>
      </w:pPr>
    </w:p>
    <w:p w14:paraId="5DBF2F76" w14:textId="77777777" w:rsidR="000525FC" w:rsidRDefault="000525FC" w:rsidP="005752B0">
      <w:pPr>
        <w:rPr>
          <w:rFonts w:ascii="Calibri" w:hAnsi="Calibri"/>
        </w:rPr>
      </w:pPr>
    </w:p>
    <w:p w14:paraId="0A8CAB25" w14:textId="77777777" w:rsidR="000525FC" w:rsidRDefault="000525FC" w:rsidP="005752B0">
      <w:pPr>
        <w:rPr>
          <w:rFonts w:ascii="Calibri" w:hAnsi="Calibri"/>
        </w:rPr>
      </w:pPr>
    </w:p>
    <w:p w14:paraId="518E65C9" w14:textId="77777777" w:rsidR="000525FC" w:rsidRDefault="000525FC" w:rsidP="005752B0">
      <w:pPr>
        <w:rPr>
          <w:rFonts w:ascii="Calibri" w:hAnsi="Calibri"/>
        </w:rPr>
      </w:pPr>
    </w:p>
    <w:p w14:paraId="5EE3A476" w14:textId="77777777" w:rsidR="000525FC" w:rsidRDefault="000525FC" w:rsidP="005752B0">
      <w:pPr>
        <w:rPr>
          <w:rFonts w:ascii="Calibri" w:hAnsi="Calibri"/>
        </w:rPr>
      </w:pPr>
    </w:p>
    <w:p w14:paraId="5E2937E7" w14:textId="77777777" w:rsidR="000525FC" w:rsidRDefault="000525FC" w:rsidP="005752B0">
      <w:pPr>
        <w:rPr>
          <w:rFonts w:ascii="Calibri" w:hAnsi="Calibri"/>
        </w:rPr>
      </w:pPr>
    </w:p>
    <w:p w14:paraId="6E528E7A" w14:textId="77777777" w:rsidR="000525FC" w:rsidRDefault="000525FC" w:rsidP="005752B0">
      <w:pPr>
        <w:rPr>
          <w:rFonts w:ascii="Calibri" w:hAnsi="Calibri"/>
        </w:rPr>
      </w:pPr>
    </w:p>
    <w:p w14:paraId="7030DE4C" w14:textId="77777777" w:rsidR="000525FC" w:rsidRDefault="000525FC" w:rsidP="005752B0">
      <w:pPr>
        <w:rPr>
          <w:rFonts w:ascii="Calibri" w:hAnsi="Calibri"/>
        </w:rPr>
      </w:pPr>
    </w:p>
    <w:p w14:paraId="1DCCECBE" w14:textId="0310C6C3" w:rsidR="000525FC" w:rsidRDefault="000525FC" w:rsidP="005752B0"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Graph </w:t>
      </w:r>
      <w:r w:rsidRPr="00E73646">
        <w:rPr>
          <w:position w:val="-22"/>
        </w:rPr>
        <w:object w:dxaOrig="940" w:dyaOrig="640" w14:anchorId="0C3EBD75">
          <v:shape id="_x0000_i1056" type="#_x0000_t75" style="width:47pt;height:32pt" o:ole="">
            <v:imagedata r:id="rId86" o:title=""/>
          </v:shape>
          <o:OLEObject Type="Embed" ProgID="Equation.3" ShapeID="_x0000_i1056" DrawAspect="Content" ObjectID="_1289125321" r:id="rId87"/>
        </w:object>
      </w:r>
      <w:r>
        <w:t xml:space="preserve"> </w:t>
      </w:r>
      <w:r>
        <w:rPr>
          <w:rFonts w:ascii="Calibri" w:hAnsi="Calibri"/>
        </w:rPr>
        <w:t xml:space="preserve">by comparing to </w:t>
      </w:r>
      <w:r w:rsidRPr="00E73646">
        <w:rPr>
          <w:position w:val="-6"/>
        </w:rPr>
        <w:object w:dxaOrig="600" w:dyaOrig="340" w14:anchorId="5DF6EB7F">
          <v:shape id="_x0000_i1057" type="#_x0000_t75" style="width:30pt;height:17pt" o:ole="">
            <v:imagedata r:id="rId88" o:title=""/>
          </v:shape>
          <o:OLEObject Type="Embed" ProgID="Equation.3" ShapeID="_x0000_i1057" DrawAspect="Content" ObjectID="_1289125322" r:id="rId89"/>
        </w:object>
      </w:r>
      <w:r w:rsidR="00B33976">
        <w:rPr>
          <w:position w:val="-6"/>
        </w:rPr>
        <w:t>.  Use a table of values.</w:t>
      </w:r>
    </w:p>
    <w:p w14:paraId="59A2F47D" w14:textId="77777777" w:rsidR="000525FC" w:rsidRDefault="000525FC" w:rsidP="005752B0">
      <w:pPr>
        <w:rPr>
          <w:rFonts w:ascii="Calibri" w:hAnsi="Calibri"/>
        </w:rPr>
      </w:pPr>
      <w:r>
        <w:rPr>
          <w:rFonts w:ascii="Calibri" w:hAnsi="Calibri"/>
        </w:rPr>
        <w:tab/>
      </w:r>
      <w:r w:rsidRPr="000525FC">
        <w:rPr>
          <w:noProof/>
          <w:lang w:eastAsia="en-US"/>
        </w:rPr>
        <w:drawing>
          <wp:inline distT="0" distB="0" distL="0" distR="0" wp14:anchorId="64B5579A" wp14:editId="4D09C4BD">
            <wp:extent cx="3171190" cy="3073267"/>
            <wp:effectExtent l="0" t="0" r="3810" b="635"/>
            <wp:docPr id="1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307" cy="307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8A337A" w14:textId="77777777" w:rsidR="000525FC" w:rsidRDefault="000525FC" w:rsidP="005752B0">
      <w:r>
        <w:rPr>
          <w:rFonts w:ascii="Calibri" w:hAnsi="Calibri"/>
          <w:u w:val="single"/>
        </w:rPr>
        <w:t xml:space="preserve">In general for any parabola in vertex form </w:t>
      </w:r>
      <w:r w:rsidRPr="00E73646">
        <w:rPr>
          <w:position w:val="-6"/>
        </w:rPr>
        <w:object w:dxaOrig="1520" w:dyaOrig="340" w14:anchorId="2CB40E25">
          <v:shape id="_x0000_i1058" type="#_x0000_t75" style="width:76pt;height:17pt" o:ole="">
            <v:imagedata r:id="rId90" o:title=""/>
          </v:shape>
          <o:OLEObject Type="Embed" ProgID="Equation.3" ShapeID="_x0000_i1058" DrawAspect="Content" ObjectID="_1289125323" r:id="rId91"/>
        </w:object>
      </w:r>
    </w:p>
    <w:p w14:paraId="5FE5C7E1" w14:textId="77777777" w:rsidR="000525FC" w:rsidRPr="000525FC" w:rsidRDefault="000525FC" w:rsidP="000525FC">
      <w:pPr>
        <w:pStyle w:val="ListParagraph"/>
        <w:numPr>
          <w:ilvl w:val="0"/>
          <w:numId w:val="21"/>
        </w:numPr>
        <w:rPr>
          <w:rFonts w:ascii="Calibri" w:hAnsi="Calibri"/>
          <w:u w:val="single"/>
        </w:rPr>
      </w:pPr>
      <w:r>
        <w:rPr>
          <w:rFonts w:ascii="Calibri" w:hAnsi="Calibri"/>
        </w:rPr>
        <w:t xml:space="preserve">vertex: (p, q)  </w:t>
      </w:r>
      <w:r>
        <w:rPr>
          <w:rFonts w:ascii="Calibri" w:hAnsi="Calibri"/>
        </w:rPr>
        <w:tab/>
        <w:t>* note sign change on “p”</w:t>
      </w:r>
    </w:p>
    <w:p w14:paraId="0D31E68C" w14:textId="77777777" w:rsidR="000525FC" w:rsidRPr="000525FC" w:rsidRDefault="000525FC" w:rsidP="000525FC">
      <w:pPr>
        <w:pStyle w:val="ListParagraph"/>
        <w:numPr>
          <w:ilvl w:val="0"/>
          <w:numId w:val="21"/>
        </w:numPr>
        <w:rPr>
          <w:rFonts w:ascii="Calibri" w:hAnsi="Calibri"/>
          <w:u w:val="single"/>
        </w:rPr>
      </w:pPr>
      <w:r>
        <w:rPr>
          <w:rFonts w:ascii="Calibri" w:hAnsi="Calibri"/>
        </w:rPr>
        <w:t>equation of the axis of symmetry: x = p</w:t>
      </w:r>
    </w:p>
    <w:p w14:paraId="4E663A3D" w14:textId="77777777" w:rsidR="000525FC" w:rsidRDefault="000525FC" w:rsidP="000525FC">
      <w:pPr>
        <w:rPr>
          <w:rFonts w:ascii="Calibri" w:hAnsi="Calibri"/>
          <w:u w:val="single"/>
        </w:rPr>
      </w:pPr>
    </w:p>
    <w:p w14:paraId="42D50489" w14:textId="77777777" w:rsidR="000525FC" w:rsidRDefault="000525FC" w:rsidP="000525FC">
      <w:r>
        <w:rPr>
          <w:rFonts w:ascii="Calibri" w:hAnsi="Calibri"/>
          <w:u w:val="single"/>
        </w:rPr>
        <w:t xml:space="preserve">To graph </w:t>
      </w:r>
      <w:r w:rsidRPr="00E73646">
        <w:rPr>
          <w:position w:val="-6"/>
        </w:rPr>
        <w:object w:dxaOrig="1520" w:dyaOrig="340" w14:anchorId="128F6DB9">
          <v:shape id="_x0000_i1059" type="#_x0000_t75" style="width:76pt;height:17pt" o:ole="">
            <v:imagedata r:id="rId92" o:title=""/>
          </v:shape>
          <o:OLEObject Type="Embed" ProgID="Equation.3" ShapeID="_x0000_i1059" DrawAspect="Content" ObjectID="_1289125324" r:id="rId93"/>
        </w:object>
      </w:r>
    </w:p>
    <w:p w14:paraId="011BD576" w14:textId="77777777" w:rsidR="000525FC" w:rsidRPr="000525FC" w:rsidRDefault="000525FC" w:rsidP="000525FC">
      <w:pPr>
        <w:pStyle w:val="ListParagraph"/>
        <w:numPr>
          <w:ilvl w:val="0"/>
          <w:numId w:val="22"/>
        </w:numPr>
        <w:rPr>
          <w:rFonts w:ascii="Calibri" w:hAnsi="Calibri"/>
          <w:u w:val="single"/>
        </w:rPr>
      </w:pPr>
      <w:r>
        <w:rPr>
          <w:rFonts w:ascii="Calibri" w:hAnsi="Calibri"/>
        </w:rPr>
        <w:t>Graph vertex (p, q)</w:t>
      </w:r>
    </w:p>
    <w:p w14:paraId="23D8D39B" w14:textId="77777777" w:rsidR="00B84B21" w:rsidRPr="00B84B21" w:rsidRDefault="000525FC" w:rsidP="000525FC">
      <w:pPr>
        <w:pStyle w:val="ListParagraph"/>
        <w:numPr>
          <w:ilvl w:val="0"/>
          <w:numId w:val="22"/>
        </w:numPr>
        <w:rPr>
          <w:rFonts w:ascii="Calibri" w:hAnsi="Calibri"/>
          <w:u w:val="single"/>
        </w:rPr>
      </w:pPr>
      <w:r>
        <w:rPr>
          <w:rFonts w:ascii="Calibri" w:hAnsi="Calibri"/>
        </w:rPr>
        <w:t xml:space="preserve">Graph 2 points on either side of the vertex using the stretch value of “a” compared to </w:t>
      </w:r>
      <w:r w:rsidR="00B84B21" w:rsidRPr="00E73646">
        <w:rPr>
          <w:position w:val="-6"/>
        </w:rPr>
        <w:object w:dxaOrig="600" w:dyaOrig="340" w14:anchorId="2371023D">
          <v:shape id="_x0000_i1060" type="#_x0000_t75" style="width:30pt;height:17pt" o:ole="">
            <v:imagedata r:id="rId94" o:title=""/>
          </v:shape>
          <o:OLEObject Type="Embed" ProgID="Equation.3" ShapeID="_x0000_i1060" DrawAspect="Content" ObjectID="_1289125325" r:id="rId95"/>
        </w:object>
      </w:r>
      <w:r w:rsidR="00B84B21">
        <w:t>.</w:t>
      </w:r>
    </w:p>
    <w:p w14:paraId="503A9C94" w14:textId="77777777" w:rsidR="00B84B21" w:rsidRDefault="00B84B21" w:rsidP="00B84B21">
      <w:pPr>
        <w:rPr>
          <w:rFonts w:ascii="Calibri" w:hAnsi="Calibri"/>
          <w:u w:val="single"/>
        </w:rPr>
      </w:pPr>
    </w:p>
    <w:p w14:paraId="7395B2BD" w14:textId="77777777" w:rsidR="00B84B21" w:rsidRDefault="00774B25" w:rsidP="00B84B21">
      <w:r>
        <w:rPr>
          <w:rFonts w:ascii="Calibri" w:hAnsi="Calibr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16FA232" wp14:editId="72AE2F4E">
                <wp:simplePos x="0" y="0"/>
                <wp:positionH relativeFrom="column">
                  <wp:posOffset>4343400</wp:posOffset>
                </wp:positionH>
                <wp:positionV relativeFrom="paragraph">
                  <wp:posOffset>206375</wp:posOffset>
                </wp:positionV>
                <wp:extent cx="2743200" cy="2124710"/>
                <wp:effectExtent l="0" t="5080" r="0" b="381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3" name="Text Box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2124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751EE9" w14:textId="77777777" w:rsidR="00556691" w:rsidRDefault="00556691" w:rsidP="00B84B21">
                            <w:r>
                              <w:t>State the:</w:t>
                            </w:r>
                          </w:p>
                          <w:p w14:paraId="302F902F" w14:textId="77777777" w:rsidR="00556691" w:rsidRDefault="00556691" w:rsidP="00B84B21"/>
                          <w:p w14:paraId="2BBB361D" w14:textId="77777777" w:rsidR="00556691" w:rsidRDefault="00556691" w:rsidP="00B84B21">
                            <w:r>
                              <w:t xml:space="preserve">    (a) </w:t>
                            </w:r>
                            <w:proofErr w:type="gramStart"/>
                            <w:r>
                              <w:t>vertex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817C49C" w14:textId="77777777" w:rsidR="00556691" w:rsidRDefault="00556691" w:rsidP="00B84B21"/>
                          <w:p w14:paraId="68B933FA" w14:textId="77777777" w:rsidR="00556691" w:rsidRDefault="00556691" w:rsidP="00B84B21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axis </w:t>
                            </w:r>
                          </w:p>
                          <w:p w14:paraId="52DE78DA" w14:textId="7AF4BFA9" w:rsidR="00556691" w:rsidRDefault="00556691" w:rsidP="00B84B21">
                            <w:r>
                              <w:t xml:space="preserve">          </w:t>
                            </w:r>
                            <w:proofErr w:type="gramStart"/>
                            <w:r>
                              <w:t>of</w:t>
                            </w:r>
                            <w:proofErr w:type="gramEnd"/>
                            <w:r>
                              <w:t xml:space="preserve"> symmetry:</w:t>
                            </w:r>
                          </w:p>
                          <w:p w14:paraId="3BCF176A" w14:textId="77777777" w:rsidR="00556691" w:rsidRDefault="00556691" w:rsidP="00B84B21"/>
                          <w:p w14:paraId="12C21DA5" w14:textId="77777777" w:rsidR="00556691" w:rsidRDefault="00556691" w:rsidP="00B84B21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3BF7F824" w14:textId="77777777" w:rsidR="00556691" w:rsidRDefault="00556691" w:rsidP="00B84B21"/>
                          <w:p w14:paraId="32F75592" w14:textId="77777777" w:rsidR="00556691" w:rsidRDefault="00556691" w:rsidP="00B84B21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1" o:spid="_x0000_s1035" type="#_x0000_t202" style="position:absolute;margin-left:342pt;margin-top:16.25pt;width:3in;height:167.3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" filled="f" stroked="f">
                <v:textbox inset=",7.2pt,,7.2pt">
                  <w:txbxContent>
                    <w:p w14:paraId="28751EE9" w14:textId="77777777" w:rsidR="00556691" w:rsidRDefault="00556691" w:rsidP="00B84B21">
                      <w:r>
                        <w:t>State the:</w:t>
                      </w:r>
                    </w:p>
                    <w:p w14:paraId="302F902F" w14:textId="77777777" w:rsidR="00556691" w:rsidRDefault="00556691" w:rsidP="00B84B21"/>
                    <w:p w14:paraId="2BBB361D" w14:textId="77777777" w:rsidR="00556691" w:rsidRDefault="00556691" w:rsidP="00B84B21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817C49C" w14:textId="77777777" w:rsidR="00556691" w:rsidRDefault="00556691" w:rsidP="00B84B21"/>
                    <w:p w14:paraId="68B933FA" w14:textId="77777777" w:rsidR="00556691" w:rsidRDefault="00556691" w:rsidP="00B84B21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axis </w:t>
                      </w:r>
                    </w:p>
                    <w:p w14:paraId="52DE78DA" w14:textId="7AF4BFA9" w:rsidR="00556691" w:rsidRDefault="00556691" w:rsidP="00B84B21">
                      <w:r>
                        <w:t xml:space="preserve">          </w:t>
                      </w:r>
                      <w:proofErr w:type="gramStart"/>
                      <w:r>
                        <w:t>of</w:t>
                      </w:r>
                      <w:proofErr w:type="gramEnd"/>
                      <w:r>
                        <w:t xml:space="preserve"> symmetry:</w:t>
                      </w:r>
                    </w:p>
                    <w:p w14:paraId="3BCF176A" w14:textId="77777777" w:rsidR="00556691" w:rsidRDefault="00556691" w:rsidP="00B84B21"/>
                    <w:p w14:paraId="12C21DA5" w14:textId="77777777" w:rsidR="00556691" w:rsidRDefault="00556691" w:rsidP="00B84B21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3BF7F824" w14:textId="77777777" w:rsidR="00556691" w:rsidRDefault="00556691" w:rsidP="00B84B21"/>
                    <w:p w14:paraId="32F75592" w14:textId="77777777" w:rsidR="00556691" w:rsidRDefault="00556691" w:rsidP="00B84B21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B84B21">
        <w:rPr>
          <w:rFonts w:ascii="Calibri" w:hAnsi="Calibri"/>
        </w:rPr>
        <w:t>Ex. 3:</w:t>
      </w:r>
      <w:r w:rsidR="00B84B21">
        <w:rPr>
          <w:rFonts w:ascii="Calibri" w:hAnsi="Calibri"/>
        </w:rPr>
        <w:tab/>
        <w:t xml:space="preserve">Graph </w:t>
      </w:r>
      <w:r w:rsidR="00B84B21" w:rsidRPr="00E73646">
        <w:rPr>
          <w:position w:val="-6"/>
        </w:rPr>
        <w:object w:dxaOrig="1480" w:dyaOrig="340" w14:anchorId="1F59A6B1">
          <v:shape id="_x0000_i1061" type="#_x0000_t75" style="width:74pt;height:17pt" o:ole="">
            <v:imagedata r:id="rId96" o:title=""/>
          </v:shape>
          <o:OLEObject Type="Embed" ProgID="Equation.3" ShapeID="_x0000_i1061" DrawAspect="Content" ObjectID="_1289125326" r:id="rId97"/>
        </w:object>
      </w:r>
    </w:p>
    <w:p w14:paraId="50F7046E" w14:textId="77777777" w:rsidR="00B84B21" w:rsidRDefault="00B84B21" w:rsidP="00B84B21">
      <w:pPr>
        <w:rPr>
          <w:rFonts w:ascii="Calibri" w:hAnsi="Calibri"/>
        </w:rPr>
      </w:pPr>
      <w:r>
        <w:rPr>
          <w:rFonts w:ascii="Calibri" w:hAnsi="Calibri"/>
        </w:rPr>
        <w:tab/>
      </w:r>
      <w:r w:rsidRPr="00B84B21">
        <w:rPr>
          <w:noProof/>
          <w:lang w:eastAsia="en-US"/>
        </w:rPr>
        <w:drawing>
          <wp:inline distT="0" distB="0" distL="0" distR="0" wp14:anchorId="4D5CA8BF" wp14:editId="6ECDD033">
            <wp:extent cx="3171190" cy="3073267"/>
            <wp:effectExtent l="0" t="0" r="3810" b="635"/>
            <wp:docPr id="13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307" cy="307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71CEE5" w14:textId="77777777" w:rsidR="00B84B21" w:rsidRDefault="00B84B21" w:rsidP="00B84B21">
      <w:pPr>
        <w:rPr>
          <w:rFonts w:ascii="Calibri" w:hAnsi="Calibri"/>
        </w:rPr>
      </w:pPr>
    </w:p>
    <w:p w14:paraId="3C1B065A" w14:textId="77777777" w:rsidR="002F7CCE" w:rsidRDefault="002F7CCE" w:rsidP="002F7CCE">
      <w:pPr>
        <w:rPr>
          <w:rFonts w:ascii="Calibri" w:hAnsi="Calibri"/>
          <w:bCs/>
        </w:rPr>
      </w:pPr>
      <w:r w:rsidRPr="002F7CCE">
        <w:rPr>
          <w:rFonts w:ascii="Calibri" w:hAnsi="Calibri"/>
        </w:rPr>
        <w:t xml:space="preserve">Ex. 4: </w:t>
      </w:r>
      <w:r>
        <w:rPr>
          <w:rFonts w:ascii="Calibri" w:hAnsi="Calibri"/>
        </w:rPr>
        <w:tab/>
      </w:r>
      <w:r w:rsidRPr="002F7CCE">
        <w:rPr>
          <w:rFonts w:ascii="Calibri" w:hAnsi="Calibri"/>
          <w:bCs/>
        </w:rPr>
        <w:t xml:space="preserve">Determine the quadratic function written in the standard form </w:t>
      </w:r>
      <w:r w:rsidRPr="002F7CCE">
        <w:rPr>
          <w:rFonts w:ascii="Calibri" w:hAnsi="Calibri"/>
          <w:i/>
          <w:iCs/>
          <w:position w:val="-10"/>
        </w:rPr>
        <w:object w:dxaOrig="1700" w:dyaOrig="380" w14:anchorId="1D381304">
          <v:shape id="_x0000_i1062" type="#_x0000_t75" style="width:85pt;height:19pt" o:ole="">
            <v:imagedata r:id="rId98" o:title=""/>
          </v:shape>
          <o:OLEObject Type="Embed" ProgID="Equation.3" ShapeID="_x0000_i1062" DrawAspect="Content" ObjectID="_1289125327" r:id="rId99"/>
        </w:object>
      </w:r>
      <w:r w:rsidRPr="002F7CCE">
        <w:rPr>
          <w:rFonts w:ascii="Calibri" w:hAnsi="Calibri"/>
          <w:bCs/>
        </w:rPr>
        <w:t xml:space="preserve">with the </w:t>
      </w:r>
      <w:r>
        <w:rPr>
          <w:rFonts w:ascii="Calibri" w:hAnsi="Calibri"/>
          <w:bCs/>
        </w:rPr>
        <w:tab/>
      </w:r>
      <w:r w:rsidRPr="002F7CCE">
        <w:rPr>
          <w:rFonts w:ascii="Calibri" w:hAnsi="Calibri"/>
          <w:bCs/>
        </w:rPr>
        <w:t>given information:</w:t>
      </w:r>
    </w:p>
    <w:p w14:paraId="73CF7865" w14:textId="77777777" w:rsidR="002F7CCE" w:rsidRDefault="002F7CCE" w:rsidP="002F7CCE">
      <w:pPr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</w:p>
    <w:p w14:paraId="794AA264" w14:textId="77777777" w:rsidR="002F7CCE" w:rsidRPr="002F7CCE" w:rsidRDefault="002F7CCE" w:rsidP="0005322A">
      <w:pPr>
        <w:rPr>
          <w:rFonts w:ascii="Calibri" w:hAnsi="Calibri"/>
          <w:bCs/>
        </w:rPr>
      </w:pPr>
      <w:r>
        <w:rPr>
          <w:rFonts w:ascii="Calibri" w:hAnsi="Calibri"/>
          <w:bCs/>
        </w:rPr>
        <w:tab/>
        <w:t>a)</w:t>
      </w:r>
      <w:r w:rsidRPr="002F7CCE">
        <w:rPr>
          <w:rFonts w:ascii="Calibri" w:hAnsi="Calibri"/>
          <w:bCs/>
        </w:rPr>
        <w:t xml:space="preserve"> vertex ( 3, – 5 ) , and </w:t>
      </w:r>
      <w:r w:rsidRPr="002F7CCE">
        <w:rPr>
          <w:rFonts w:ascii="Calibri" w:hAnsi="Calibri"/>
          <w:bCs/>
          <w:i/>
          <w:iCs/>
        </w:rPr>
        <w:t xml:space="preserve">a </w:t>
      </w:r>
      <w:r w:rsidRPr="002F7CCE">
        <w:rPr>
          <w:rFonts w:ascii="Calibri" w:hAnsi="Calibri"/>
          <w:bCs/>
        </w:rPr>
        <w:t>= 2</w:t>
      </w:r>
    </w:p>
    <w:p w14:paraId="3F44BF27" w14:textId="77777777" w:rsidR="002F7CCE" w:rsidRDefault="002F7CCE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61A37EF4" w14:textId="77777777" w:rsidR="0005322A" w:rsidRDefault="0005322A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4B661981" w14:textId="77777777" w:rsidR="002F7CCE" w:rsidRDefault="002F7CCE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  <w:r>
        <w:rPr>
          <w:rFonts w:ascii="Calibri" w:hAnsi="Calibri"/>
          <w:bCs/>
        </w:rPr>
        <w:tab/>
        <w:t>b)</w:t>
      </w:r>
      <w:r w:rsidRPr="002F7CCE">
        <w:rPr>
          <w:rFonts w:ascii="Calibri" w:hAnsi="Calibri"/>
          <w:bCs/>
        </w:rPr>
        <w:t xml:space="preserve"> </w:t>
      </w:r>
      <w:proofErr w:type="gramStart"/>
      <w:r w:rsidRPr="002F7CCE">
        <w:rPr>
          <w:rFonts w:ascii="Calibri" w:hAnsi="Calibri"/>
          <w:bCs/>
        </w:rPr>
        <w:t>congruent</w:t>
      </w:r>
      <w:proofErr w:type="gramEnd"/>
      <w:r w:rsidRPr="002F7CCE">
        <w:rPr>
          <w:rFonts w:ascii="Calibri" w:hAnsi="Calibri"/>
          <w:bCs/>
        </w:rPr>
        <w:t xml:space="preserve"> to </w:t>
      </w:r>
      <w:r w:rsidRPr="002F7CCE">
        <w:rPr>
          <w:rFonts w:ascii="Calibri" w:hAnsi="Calibri"/>
          <w:i/>
          <w:iCs/>
          <w:position w:val="-10"/>
        </w:rPr>
        <w:object w:dxaOrig="980" w:dyaOrig="380" w14:anchorId="0B3E33C8">
          <v:shape id="_x0000_i1063" type="#_x0000_t75" style="width:49pt;height:19pt" o:ole="">
            <v:imagedata r:id="rId100" o:title=""/>
          </v:shape>
          <o:OLEObject Type="Embed" ProgID="Equation.3" ShapeID="_x0000_i1063" DrawAspect="Content" ObjectID="_1289125328" r:id="rId101"/>
        </w:object>
      </w:r>
      <w:r w:rsidRPr="002F7CCE">
        <w:rPr>
          <w:rFonts w:ascii="Calibri" w:hAnsi="Calibri"/>
        </w:rPr>
        <w:t xml:space="preserve">, opens down, and vertex </w:t>
      </w:r>
      <w:r w:rsidRPr="002F7CCE">
        <w:rPr>
          <w:rFonts w:ascii="Calibri" w:hAnsi="Calibri"/>
          <w:bCs/>
        </w:rPr>
        <w:t>(– 3, – 3 )</w:t>
      </w:r>
    </w:p>
    <w:p w14:paraId="67154057" w14:textId="77777777" w:rsidR="0005322A" w:rsidRPr="002F7CCE" w:rsidRDefault="0005322A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26ED37A4" w14:textId="77777777" w:rsidR="002F7CCE" w:rsidRDefault="002F7CCE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  <w:r>
        <w:rPr>
          <w:rFonts w:ascii="Calibri" w:hAnsi="Calibri"/>
          <w:bCs/>
        </w:rPr>
        <w:tab/>
        <w:t xml:space="preserve">c) </w:t>
      </w:r>
      <w:proofErr w:type="gramStart"/>
      <w:r w:rsidRPr="002F7CCE">
        <w:rPr>
          <w:rFonts w:ascii="Calibri" w:hAnsi="Calibri"/>
          <w:bCs/>
        </w:rPr>
        <w:t>vertex</w:t>
      </w:r>
      <w:proofErr w:type="gramEnd"/>
      <w:r w:rsidRPr="002F7CCE">
        <w:rPr>
          <w:rFonts w:ascii="Calibri" w:hAnsi="Calibri"/>
          <w:bCs/>
        </w:rPr>
        <w:t xml:space="preserve"> (0, 3), passing through (3, 4)</w:t>
      </w:r>
    </w:p>
    <w:p w14:paraId="31C549C3" w14:textId="77777777" w:rsidR="0005322A" w:rsidRPr="002F7CCE" w:rsidRDefault="0005322A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</w:p>
    <w:p w14:paraId="757C56E2" w14:textId="77777777" w:rsidR="002F7CCE" w:rsidRDefault="002F7CCE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  <w:r>
        <w:rPr>
          <w:rFonts w:ascii="Calibri" w:hAnsi="Calibri"/>
          <w:bCs/>
        </w:rPr>
        <w:tab/>
        <w:t xml:space="preserve">d) </w:t>
      </w:r>
      <w:proofErr w:type="gramStart"/>
      <w:r w:rsidRPr="002F7CCE">
        <w:rPr>
          <w:rFonts w:ascii="Calibri" w:hAnsi="Calibri"/>
          <w:bCs/>
        </w:rPr>
        <w:t>vertex</w:t>
      </w:r>
      <w:proofErr w:type="gramEnd"/>
      <w:r w:rsidRPr="002F7CCE">
        <w:rPr>
          <w:rFonts w:ascii="Calibri" w:hAnsi="Calibri"/>
          <w:bCs/>
        </w:rPr>
        <w:t xml:space="preserve"> (4, –1), and </w:t>
      </w:r>
      <w:r w:rsidRPr="002F7CCE">
        <w:rPr>
          <w:rFonts w:ascii="Calibri" w:hAnsi="Calibri"/>
          <w:bCs/>
          <w:i/>
        </w:rPr>
        <w:t>y</w:t>
      </w:r>
      <w:r w:rsidRPr="002F7CCE">
        <w:rPr>
          <w:rFonts w:ascii="Calibri" w:hAnsi="Calibri"/>
          <w:bCs/>
        </w:rPr>
        <w:t xml:space="preserve"> – intercept 3</w:t>
      </w:r>
    </w:p>
    <w:p w14:paraId="78AB84DE" w14:textId="77777777" w:rsidR="0005322A" w:rsidRDefault="0005322A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</w:p>
    <w:p w14:paraId="3E1E00CE" w14:textId="77777777" w:rsidR="002F7CCE" w:rsidRPr="002F7CCE" w:rsidRDefault="002F7CCE" w:rsidP="0005322A">
      <w:pPr>
        <w:rPr>
          <w:rFonts w:ascii="Calibri" w:hAnsi="Calibri"/>
          <w:bCs/>
        </w:rPr>
      </w:pPr>
    </w:p>
    <w:p w14:paraId="2011BD79" w14:textId="77777777" w:rsidR="002F7CCE" w:rsidRPr="002F7CCE" w:rsidRDefault="002F7CCE" w:rsidP="0005322A">
      <w:pPr>
        <w:rPr>
          <w:rFonts w:ascii="Calibri" w:hAnsi="Calibri"/>
          <w:bCs/>
        </w:rPr>
      </w:pPr>
      <w:r>
        <w:rPr>
          <w:rFonts w:ascii="Calibri" w:hAnsi="Calibri"/>
          <w:bCs/>
        </w:rPr>
        <w:t>Ex.5:</w:t>
      </w:r>
      <w:r w:rsidRPr="002F7CCE">
        <w:rPr>
          <w:rFonts w:ascii="Calibri" w:hAnsi="Calibri"/>
          <w:bCs/>
        </w:rPr>
        <w:tab/>
        <w:t>Write the equation from Example 3, part a, in general form (</w:t>
      </w:r>
      <w:r w:rsidRPr="002F7CCE">
        <w:rPr>
          <w:rFonts w:ascii="Calibri" w:hAnsi="Calibri"/>
          <w:bCs/>
          <w:position w:val="-10"/>
        </w:rPr>
        <w:object w:dxaOrig="1540" w:dyaOrig="360" w14:anchorId="6C554364">
          <v:shape id="_x0000_i1064" type="#_x0000_t75" style="width:77pt;height:18pt" o:ole="">
            <v:imagedata r:id="rId102" o:title=""/>
          </v:shape>
          <o:OLEObject Type="Embed" ProgID="Equation.DSMT4" ShapeID="_x0000_i1064" DrawAspect="Content" ObjectID="_1289125329" r:id="rId103"/>
        </w:object>
      </w:r>
      <w:r w:rsidRPr="002F7CCE">
        <w:rPr>
          <w:rFonts w:ascii="Calibri" w:hAnsi="Calibri"/>
          <w:bCs/>
        </w:rPr>
        <w:t>)</w:t>
      </w:r>
    </w:p>
    <w:p w14:paraId="639E8E3E" w14:textId="77777777" w:rsidR="00B84B21" w:rsidRDefault="00B84B21" w:rsidP="0005322A">
      <w:pPr>
        <w:rPr>
          <w:rFonts w:ascii="Calibri" w:hAnsi="Calibri"/>
        </w:rPr>
      </w:pPr>
    </w:p>
    <w:p w14:paraId="54C3BEB5" w14:textId="77777777" w:rsidR="00B84B21" w:rsidRDefault="00B84B21" w:rsidP="0005322A">
      <w:pPr>
        <w:rPr>
          <w:rFonts w:ascii="Calibri" w:hAnsi="Calibri"/>
        </w:rPr>
      </w:pPr>
    </w:p>
    <w:p w14:paraId="74780BF4" w14:textId="77777777" w:rsidR="00B84B21" w:rsidRDefault="00B84B21" w:rsidP="0005322A">
      <w:pPr>
        <w:rPr>
          <w:rFonts w:ascii="Calibri" w:hAnsi="Calibri"/>
        </w:rPr>
      </w:pPr>
    </w:p>
    <w:p w14:paraId="3C6F868D" w14:textId="77777777" w:rsidR="00B84B21" w:rsidRDefault="00B84B21" w:rsidP="0005322A">
      <w:pPr>
        <w:rPr>
          <w:rFonts w:ascii="Calibri" w:hAnsi="Calibri"/>
        </w:rPr>
      </w:pPr>
    </w:p>
    <w:p w14:paraId="502F2EF1" w14:textId="35524803" w:rsidR="0005322A" w:rsidRDefault="0005322A">
      <w:pPr>
        <w:rPr>
          <w:rFonts w:ascii="Calibri" w:hAnsi="Calibri"/>
        </w:rPr>
      </w:pPr>
      <w:r>
        <w:rPr>
          <w:rFonts w:ascii="Calibri" w:hAnsi="Calibri"/>
        </w:rPr>
        <w:br w:type="page"/>
      </w:r>
    </w:p>
    <w:p w14:paraId="30A15EFA" w14:textId="77777777" w:rsidR="00B84B21" w:rsidRDefault="00B84B21" w:rsidP="00B84B21">
      <w:pPr>
        <w:rPr>
          <w:rFonts w:ascii="Calibri" w:hAnsi="Calibri"/>
        </w:rPr>
      </w:pPr>
    </w:p>
    <w:p w14:paraId="3D28C418" w14:textId="77777777" w:rsidR="00B84B21" w:rsidRDefault="00B84B21" w:rsidP="00B84B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alibri" w:hAnsi="Calibri"/>
        </w:rPr>
      </w:pPr>
      <w:r>
        <w:rPr>
          <w:rFonts w:asciiTheme="majorHAnsi" w:hAnsiTheme="majorHAnsi"/>
          <w:b/>
          <w:sz w:val="28"/>
          <w:u w:val="single"/>
        </w:rPr>
        <w:t>3.2: Investigating quadratic functions in standard form</w:t>
      </w:r>
    </w:p>
    <w:p w14:paraId="5FF79FD0" w14:textId="77777777" w:rsidR="00B84B21" w:rsidRDefault="00B84B21" w:rsidP="00B84B21">
      <w:pPr>
        <w:rPr>
          <w:rFonts w:ascii="Calibri" w:hAnsi="Calibri"/>
        </w:rPr>
      </w:pPr>
    </w:p>
    <w:p w14:paraId="39BAD943" w14:textId="77777777" w:rsidR="00B84B21" w:rsidRDefault="00B84B21" w:rsidP="00B84B21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502DABFE" w14:textId="77777777" w:rsidR="00B84B21" w:rsidRPr="00B84B21" w:rsidRDefault="00B84B21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Determine the vertex, axis of symmetry, domain and range for quadratic functions in standard form.</w:t>
      </w:r>
    </w:p>
    <w:p w14:paraId="032C0226" w14:textId="77777777" w:rsidR="00DB6662" w:rsidRPr="00DB6662" w:rsidRDefault="00B84B21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Use a graphing calculator to graph quadratic functions.</w:t>
      </w:r>
    </w:p>
    <w:p w14:paraId="4A5B1B3C" w14:textId="77777777" w:rsidR="00937404" w:rsidRPr="00937404" w:rsidRDefault="00DB6662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Analyze word problems involving quadratic functions.</w:t>
      </w:r>
    </w:p>
    <w:p w14:paraId="2430A5D1" w14:textId="77777777" w:rsidR="00B84B21" w:rsidRPr="00937404" w:rsidRDefault="00937404" w:rsidP="00937404">
      <w:pPr>
        <w:rPr>
          <w:rFonts w:ascii="Calibri" w:hAnsi="Calibri"/>
        </w:rPr>
      </w:pPr>
      <w:r>
        <w:rPr>
          <w:rFonts w:ascii="Calibri" w:hAnsi="Calibri"/>
          <w:noProof/>
          <w:lang w:eastAsia="en-US"/>
        </w:rPr>
        <w:drawing>
          <wp:anchor distT="0" distB="0" distL="114300" distR="114300" simplePos="0" relativeHeight="251734016" behindDoc="0" locked="0" layoutInCell="1" allowOverlap="1" wp14:anchorId="1E0734F6" wp14:editId="15878EEC">
            <wp:simplePos x="0" y="0"/>
            <wp:positionH relativeFrom="column">
              <wp:posOffset>3886200</wp:posOffset>
            </wp:positionH>
            <wp:positionV relativeFrom="paragraph">
              <wp:posOffset>154305</wp:posOffset>
            </wp:positionV>
            <wp:extent cx="2743200" cy="2204085"/>
            <wp:effectExtent l="50800" t="25400" r="25400" b="5715"/>
            <wp:wrapTight wrapText="bothSides">
              <wp:wrapPolygon edited="0">
                <wp:start x="-400" y="-249"/>
                <wp:lineTo x="-400" y="21656"/>
                <wp:lineTo x="21800" y="21656"/>
                <wp:lineTo x="21800" y="-249"/>
                <wp:lineTo x="-400" y="-249"/>
              </wp:wrapPolygon>
            </wp:wrapTight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contrast="40000"/>
                    </a:blip>
                    <a:srcRect l="9836" t="3401" r="16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040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956054F" w14:textId="77777777" w:rsidR="00937404" w:rsidRDefault="00774B25" w:rsidP="00B84B21">
      <w:pPr>
        <w:rPr>
          <w:rFonts w:ascii="Calibri" w:hAnsi="Calibri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C82A723" wp14:editId="0B52B46C">
                <wp:simplePos x="0" y="0"/>
                <wp:positionH relativeFrom="column">
                  <wp:posOffset>0</wp:posOffset>
                </wp:positionH>
                <wp:positionV relativeFrom="paragraph">
                  <wp:posOffset>186055</wp:posOffset>
                </wp:positionV>
                <wp:extent cx="3657600" cy="2525395"/>
                <wp:effectExtent l="0" t="0" r="3810" b="1905"/>
                <wp:wrapSquare wrapText="bothSides"/>
                <wp:docPr id="312" name="Text Box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2525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94D85B" w14:textId="77777777" w:rsidR="00556691" w:rsidRDefault="00556691" w:rsidP="00B84B21">
                            <w:pPr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Ex. 1:</w:t>
                            </w:r>
                            <w:r>
                              <w:rPr>
                                <w:rFonts w:ascii="Calibri" w:hAnsi="Calibri"/>
                              </w:rPr>
                              <w:tab/>
                              <w:t>What are the equations of the functions shown?</w:t>
                            </w:r>
                          </w:p>
                          <w:p w14:paraId="7D3CE289" w14:textId="77777777" w:rsidR="00556691" w:rsidRDefault="00556691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3" o:spid="_x0000_s1036" type="#_x0000_t202" style="position:absolute;margin-left:0;margin-top:14.65pt;width:4in;height:198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" filled="f" stroked="f">
                <v:textbox inset=",7.2pt,,7.2pt">
                  <w:txbxContent>
                    <w:p w14:paraId="2494D85B" w14:textId="77777777" w:rsidR="00556691" w:rsidRDefault="00556691" w:rsidP="00B84B21">
                      <w:pPr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Ex. 1:</w:t>
                      </w:r>
                      <w:r>
                        <w:rPr>
                          <w:rFonts w:ascii="Calibri" w:hAnsi="Calibri"/>
                        </w:rPr>
                        <w:tab/>
                        <w:t>What are the equations of the functions shown?</w:t>
                      </w:r>
                    </w:p>
                    <w:p w14:paraId="7D3CE289" w14:textId="77777777" w:rsidR="00556691" w:rsidRDefault="00556691"/>
                  </w:txbxContent>
                </v:textbox>
                <w10:wrap type="square"/>
              </v:shape>
            </w:pict>
          </mc:Fallback>
        </mc:AlternateContent>
      </w:r>
    </w:p>
    <w:p w14:paraId="7416A55A" w14:textId="77777777" w:rsidR="00DB6662" w:rsidRPr="00DB6662" w:rsidRDefault="00DB6662" w:rsidP="00DB6662">
      <w:pPr>
        <w:rPr>
          <w:rFonts w:ascii="Calibri" w:hAnsi="Calibri"/>
        </w:rPr>
      </w:pPr>
      <w:r w:rsidRPr="00DB6662">
        <w:rPr>
          <w:rFonts w:ascii="Calibri" w:hAnsi="Calibri"/>
          <w:b/>
          <w:bCs/>
          <w:u w:val="single"/>
        </w:rPr>
        <w:t>Part 1.</w:t>
      </w:r>
      <w:r w:rsidRPr="00DB6662">
        <w:rPr>
          <w:rFonts w:ascii="Calibri" w:hAnsi="Calibri"/>
        </w:rPr>
        <w:t xml:space="preserve">  Graph each of the following functions using a graphing calculator.  For each function,  determine the coordinates of the vertex and any intercepts. Round to the nearest tenth, where necessary for 1 to 4 and to the nearest hundredth for 5. </w:t>
      </w:r>
    </w:p>
    <w:p w14:paraId="23D25F10" w14:textId="77777777" w:rsidR="00DB6662" w:rsidRPr="00DB6662" w:rsidRDefault="00DB6662" w:rsidP="00DB6662">
      <w:pPr>
        <w:rPr>
          <w:rFonts w:ascii="Calibri" w:hAnsi="Calibri"/>
        </w:rPr>
      </w:pPr>
    </w:p>
    <w:p w14:paraId="5895BBE8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7EE04A61" wp14:editId="7D925F73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0" r="0" b="0"/>
                <wp:wrapSquare wrapText="bothSides"/>
                <wp:docPr id="308" name="Group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09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10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B54C52" w14:textId="77777777" w:rsidR="00556691" w:rsidRDefault="00556691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B914F6" w14:textId="77777777" w:rsidR="00556691" w:rsidRDefault="00556691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2665DE10" w14:textId="77777777" w:rsidR="00556691" w:rsidRDefault="00556691" w:rsidP="00DB6662"/>
                            <w:p w14:paraId="2D04C43C" w14:textId="77777777" w:rsidR="00556691" w:rsidRDefault="00556691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4" o:spid="_x0000_s1037" style="position:absolute;margin-left:247.7pt;margin-top:3.6pt;width:249.7pt;height:119.5pt;z-index:251738112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">
                <v:shape id="Picture 625" o:spid="_x0000_s1038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">
                  <v:imagedata r:id="rId106" o:title=""/>
                </v:shape>
                <v:shape id="Text Box 626" o:spid="_x0000_s1039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gbctwQAA&#10;ANwAAAAPAAAAZHJzL2Rvd25yZXYueG1sRE/JbsIwEL0j8Q/WVOoFEQdKWQIG0Uogrkn5gCGeLGo8&#10;jmJDwt/jQ6Uen96+OwymEQ/qXG1ZwSyKQRDnVtdcKrj+nKZrEM4ja2wsk4InOTjsx6MdJtr2nNIj&#10;86UIIewSVFB53yZSurwigy6yLXHgCtsZ9AF2pdQd9iHcNHIex0tpsObQUGFL3xXlv9ndKCgu/eRz&#10;09/O/rpKF8svrFc3+1Tq/W04bkF4Gvy/+M990Qo+ZmF+OBOOgNy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4G3LcEAAADcAAAADwAAAAAAAAAAAAAAAACXAgAAZHJzL2Rvd25y&#10;ZXYueG1sUEsFBgAAAAAEAAQA9QAAAIUDAAAAAA==&#10;" stroked="f">
                  <v:textbox>
                    <w:txbxContent>
                      <w:p w14:paraId="57B54C52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27" o:spid="_x0000_s1040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zRK2wgAA&#10;ANwAAAAPAAAAZHJzL2Rvd25yZXYueG1sRI/disIwFITvF/YdwlnwZtG0/luNooLirT8PcGyObdnm&#10;pDRZW9/eCIKXw8x8wyxWrSnFnWpXWFYQ9yIQxKnVBWcKLudddwrCeWSNpWVS8CAHq+X31wITbRs+&#10;0v3kMxEg7BJUkHtfJVK6NCeDrmcr4uDdbG3QB1lnUtfYBLgpZT+KxtJgwWEhx4q2OaV/p3+j4HZo&#10;fkez5rr3l8lxON5gMbnah1Kdn3Y9B+Gp9Z/wu33QCgZxDK8z4Qj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jNErbCAAAA3AAAAA8AAAAAAAAAAAAAAAAAlwIAAGRycy9kb3du&#10;cmV2LnhtbFBLBQYAAAAABAAEAPUAAACGAwAAAAA=&#10;" stroked="f">
                  <v:textbox>
                    <w:txbxContent>
                      <w:p w14:paraId="1BB914F6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2665DE10" w14:textId="77777777" w:rsidR="00556691" w:rsidRDefault="00556691" w:rsidP="00DB6662"/>
                      <w:p w14:paraId="2D04C43C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1.   </w:t>
      </w:r>
      <w:r w:rsidR="00DB6662" w:rsidRPr="00DB6662">
        <w:rPr>
          <w:rFonts w:ascii="Calibri" w:hAnsi="Calibri"/>
          <w:i/>
          <w:iCs/>
          <w:position w:val="-10"/>
        </w:rPr>
        <w:object w:dxaOrig="1040" w:dyaOrig="380" w14:anchorId="7364B47D">
          <v:shape id="_x0000_i1065" type="#_x0000_t75" style="width:52pt;height:19pt" o:ole="">
            <v:imagedata r:id="rId107" o:title=""/>
          </v:shape>
          <o:OLEObject Type="Embed" ProgID="Equation.3" ShapeID="_x0000_i1065" DrawAspect="Content" ObjectID="_1289125330" r:id="rId108"/>
        </w:object>
      </w:r>
    </w:p>
    <w:p w14:paraId="03569DF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2CF772D6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2BFD4E9D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2FBDB2D4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1B824808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70122CA7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0447E308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796D0708" wp14:editId="66B3C633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5715" r="0" b="635"/>
                <wp:wrapSquare wrapText="bothSides"/>
                <wp:docPr id="298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02" name="Picture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03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25ACC2" w14:textId="77777777" w:rsidR="00556691" w:rsidRDefault="00556691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631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2C676" w14:textId="77777777" w:rsidR="00556691" w:rsidRDefault="00556691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7FE4A455" w14:textId="77777777" w:rsidR="00556691" w:rsidRDefault="00556691" w:rsidP="00DB6662"/>
                            <w:p w14:paraId="018160AC" w14:textId="77777777" w:rsidR="00556691" w:rsidRDefault="00556691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8" o:spid="_x0000_s1041" style="position:absolute;margin-left:247.7pt;margin-top:3.6pt;width:249.7pt;height:119.5pt;z-index:251739136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">
                <v:shape id="Picture 629" o:spid="_x0000_s1042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MO&#10;VuvGAAAA3AAAAA8AAABkcnMvZG93bnJldi54bWxEj9FqAjEURN8L/kO4hb5ITapUZGsU2yIoPmjX&#10;fsDt5ja7dXOzbFJ3/XtTEPo4zMwZZr7sXS3O1IbKs4ankQJBXHhTsdXweVw/zkCEiGyw9kwaLhRg&#10;uRjczTEzvuMPOufRigThkKGGMsYmkzIUJTkMI98QJ+/btw5jkq2VpsUuwV0tx0pNpcOK00KJDb2V&#10;VJzyX6fh9bC2Xa12R3v6eX/e58NZ3H4VWj/c96sXEJH6+B++tTdGw0SN4e9MOgJycQU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gw5W68YAAADcAAAADwAAAAAAAAAAAAAAAACc&#10;AgAAZHJzL2Rvd25yZXYueG1sUEsFBgAAAAAEAAQA9wAAAI8DAAAAAA==&#10;">
                  <v:imagedata r:id="rId109" o:title=""/>
                </v:shape>
                <v:shape id="Text Box 630" o:spid="_x0000_s1043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ir+HwgAA&#10;ANwAAAAPAAAAZHJzL2Rvd25yZXYueG1sRI/disIwFITvF3yHcARvFk3912oUFVa89ecBjs2xLTYn&#10;pYm2vv1GELwcZuYbZrluTCGeVLncsoJ+LwJBnFidc6rgcv7rzkA4j6yxsEwKXuRgvWr9LDHWtuYj&#10;PU8+FQHCLkYFmfdlLKVLMjLoerYkDt7NVgZ9kFUqdYV1gJtCDqJoIg3mHBYyLGmXUXI/PYyC26H+&#10;Hc/r695fpsfRZIv59GpfSnXazWYBwlPjv+FP+6AVDKMhvM+EIyBX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KKv4fCAAAA3AAAAA8AAAAAAAAAAAAAAAAAlwIAAGRycy9kb3du&#10;cmV2LnhtbFBLBQYAAAAABAAEAPUAAACGAwAAAAA=&#10;" stroked="f">
                  <v:textbox>
                    <w:txbxContent>
                      <w:p w14:paraId="4825ACC2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1" o:spid="_x0000_s1044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sbmExQAA&#10;ANwAAAAPAAAAZHJzL2Rvd25yZXYueG1sRI/dasJAFITvhb7Dcgq9kbqxtkaja2iFltzG+gDH7DEJ&#10;Zs+G7Jqft+8WCr0cZuYbZp+OphE9da62rGC5iEAQF1bXXCo4f38+b0A4j6yxsUwKJnKQHh5me0y0&#10;HTin/uRLESDsElRQed8mUrqiIoNuYVvi4F1tZ9AH2ZVSdzgEuGnkSxStpcGaw0KFLR0rKm6nu1Fw&#10;zYb523a4fPlznL+uP7COL3ZS6ulxfN+B8DT6//BfO9MKVlEMv2fCEZCH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2xuYTFAAAA3AAAAA8AAAAAAAAAAAAAAAAAlwIAAGRycy9k&#10;b3ducmV2LnhtbFBLBQYAAAAABAAEAPUAAACJAwAAAAA=&#10;" stroked="f">
                  <v:textbox>
                    <w:txbxContent>
                      <w:p w14:paraId="7DE2C676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7FE4A455" w14:textId="77777777" w:rsidR="00556691" w:rsidRDefault="00556691" w:rsidP="00DB6662"/>
                      <w:p w14:paraId="018160AC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2.   </w:t>
      </w:r>
      <w:r w:rsidR="00DB6662" w:rsidRPr="00DB6662">
        <w:rPr>
          <w:rFonts w:ascii="Calibri" w:hAnsi="Calibri"/>
          <w:i/>
          <w:iCs/>
          <w:position w:val="-10"/>
        </w:rPr>
        <w:object w:dxaOrig="1640" w:dyaOrig="380" w14:anchorId="19C77BF4">
          <v:shape id="_x0000_i1066" type="#_x0000_t75" style="width:82pt;height:19pt" o:ole="">
            <v:imagedata r:id="rId110" o:title=""/>
          </v:shape>
          <o:OLEObject Type="Embed" ProgID="Equation.3" ShapeID="_x0000_i1066" DrawAspect="Content" ObjectID="_1289125331" r:id="rId111"/>
        </w:object>
      </w:r>
    </w:p>
    <w:p w14:paraId="54DD4DC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48FE652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627C2F8F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51397457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430FCF5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06650432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C5EA6B0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14EB08EC" wp14:editId="17C211F0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1270" r="0" b="5080"/>
                <wp:wrapSquare wrapText="bothSides"/>
                <wp:docPr id="294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295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6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DA07D" w14:textId="77777777" w:rsidR="00556691" w:rsidRDefault="00556691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A0D28" w14:textId="77777777" w:rsidR="00556691" w:rsidRDefault="00556691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6CB7AE5D" w14:textId="77777777" w:rsidR="00556691" w:rsidRDefault="00556691" w:rsidP="00DB6662"/>
                            <w:p w14:paraId="5DA92948" w14:textId="77777777" w:rsidR="00556691" w:rsidRDefault="00556691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2" o:spid="_x0000_s1045" style="position:absolute;margin-left:247.7pt;margin-top:3.6pt;width:249.7pt;height:119.5pt;z-index:251740160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">
                <v:shape id="Picture 633" o:spid="_x0000_s1046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IM&#10;VIXGAAAA3AAAAA8AAABkcnMvZG93bnJldi54bWxEj9FqwkAURN8L/YflFnwpulFQNHWV2iJYfGib&#10;+AHX7O0mNXs3ZFcT/74rCH0cZuYMs1z3thYXan3lWMF4lIAgLpyu2Cg45NvhHIQPyBprx6TgSh7W&#10;q8eHJabadfxNlywYESHsU1RQhtCkUvqiJIt+5Bri6P241mKIsjVSt9hFuK3lJElm0mLFcaHEht5K&#10;Kk7Z2SrYfG1NVyf73Jx+36ef2fM8fBwLpQZP/esLiEB9+A/f2zutYLKYwu1MPAJy9Qc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kgxUhcYAAADcAAAADwAAAAAAAAAAAAAAAACc&#10;AgAAZHJzL2Rvd25yZXYueG1sUEsFBgAAAAAEAAQA9wAAAI8DAAAAAA==&#10;">
                  <v:imagedata r:id="rId112" o:title=""/>
                </v:shape>
                <v:shape id="Text Box 634" o:spid="_x0000_s1047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FoYFwwAA&#10;ANwAAAAPAAAAZHJzL2Rvd25yZXYueG1sRI/disIwFITvF3yHcARvFpsqu1WrUVxB8dafBzhtjm2x&#10;OSlN1ta3NwvCXg4z8w2z2vSmFg9qXWVZwSSKQRDnVldcKLhe9uM5COeRNdaWScGTHGzWg48Vptp2&#10;fKLH2RciQNilqKD0vkmldHlJBl1kG+Lg3Wxr0AfZFlK32AW4qeU0jhNpsOKwUGJDu5Ly+/nXKLgd&#10;u8/vRZcd/HV2+kp+sJpl9qnUaNhvlyA89f4//G4ftYLpIoG/M+EIyPU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FoYFwwAAANwAAAAPAAAAAAAAAAAAAAAAAJcCAABkcnMvZG93&#10;bnJldi54bWxQSwUGAAAAAAQABAD1AAAAhwMAAAAA&#10;" stroked="f">
                  <v:textbox>
                    <w:txbxContent>
                      <w:p w14:paraId="7E1DA07D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5" o:spid="_x0000_s1048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WiOewgAA&#10;ANwAAAAPAAAAZHJzL2Rvd25yZXYueG1sRI/disIwFITvBd8hHMEb0VRZrVajuILirT8PcGyObbE5&#10;KU3W1rc3C4KXw8x8w6w2rSnFk2pXWFYwHkUgiFOrC84UXC/74RyE88gaS8uk4EUONutuZ4WJtg2f&#10;6Hn2mQgQdgkqyL2vEildmpNBN7IVcfDutjbog6wzqWtsAtyUchJFM2mw4LCQY0W7nNLH+c8ouB+b&#10;wXTR3A7+Gp9+Zr9YxDf7Uqrfa7dLEJ5a/w1/2ketYLKI4f9MOAJy/Q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NaI57CAAAA3AAAAA8AAAAAAAAAAAAAAAAAlwIAAGRycy9kb3du&#10;cmV2LnhtbFBLBQYAAAAABAAEAPUAAACGAwAAAAA=&#10;" stroked="f">
                  <v:textbox>
                    <w:txbxContent>
                      <w:p w14:paraId="6F5A0D28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6CB7AE5D" w14:textId="77777777" w:rsidR="00556691" w:rsidRDefault="00556691" w:rsidP="00DB6662"/>
                      <w:p w14:paraId="5DA92948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3.   </w:t>
      </w:r>
      <w:r w:rsidR="00DB6662" w:rsidRPr="00DB6662">
        <w:rPr>
          <w:rFonts w:ascii="Calibri" w:hAnsi="Calibri"/>
          <w:i/>
          <w:iCs/>
          <w:position w:val="-10"/>
        </w:rPr>
        <w:object w:dxaOrig="1900" w:dyaOrig="380" w14:anchorId="0B36F39D">
          <v:shape id="_x0000_i1067" type="#_x0000_t75" style="width:95pt;height:19pt" o:ole="">
            <v:imagedata r:id="rId113" o:title=""/>
          </v:shape>
          <o:OLEObject Type="Embed" ProgID="Equation.3" ShapeID="_x0000_i1067" DrawAspect="Content" ObjectID="_1289125332" r:id="rId114"/>
        </w:object>
      </w:r>
    </w:p>
    <w:p w14:paraId="062D9471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1DA4791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49C6FAA4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718A4CC0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1AF6685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0FCF76D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3ACD4C9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62C9631" wp14:editId="078AAC92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0" r="0" b="0"/>
                <wp:wrapSquare wrapText="bothSides"/>
                <wp:docPr id="290" name="Group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291" name="Picture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2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F3C93" w14:textId="77777777" w:rsidR="00556691" w:rsidRDefault="00556691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C671C3" w14:textId="77777777" w:rsidR="00556691" w:rsidRDefault="00556691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5207236D" w14:textId="77777777" w:rsidR="00556691" w:rsidRDefault="00556691" w:rsidP="00DB6662"/>
                            <w:p w14:paraId="76E6E16A" w14:textId="77777777" w:rsidR="00556691" w:rsidRDefault="00556691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6" o:spid="_x0000_s1049" style="position:absolute;margin-left:247.7pt;margin-top:3.6pt;width:249.7pt;height:119.5pt;z-index:251741184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">
                <v:shape id="Picture 637" o:spid="_x0000_s1050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O03&#10;UobGAAAA3AAAAA8AAABkcnMvZG93bnJldi54bWxEj9FqwkAURN+F/sNyhb5I3ShUbHSVahEsPtjG&#10;fsBt9rqJZu+G7GrSv+8Kgo/DzJxh5svOVuJKjS8dKxgNExDEudMlGwU/h83LFIQPyBorx6Tgjzws&#10;F0+9OabatfxN1ywYESHsU1RQhFCnUvq8IIt+6Gri6B1dYzFE2RipG2wj3FZynCQTabHkuFBgTeuC&#10;8nN2sQpWXxvTVsnuYM6nj9d9NpiGz99cqed+9z4DEagLj/C9vdUKxm8juJ2JR0Au/gE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7TdShsYAAADcAAAADwAAAAAAAAAAAAAAAACc&#10;AgAAZHJzL2Rvd25yZXYueG1sUEsFBgAAAAAEAAQA9wAAAI8DAAAAAA==&#10;">
                  <v:imagedata r:id="rId115" o:title=""/>
                </v:shape>
                <v:shape id="Text Box 638" o:spid="_x0000_s1051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LYAGwgAA&#10;ANwAAAAPAAAAZHJzL2Rvd25yZXYueG1sRI/disIwFITvF3yHcARvFk0trj/VKCoo3vrzAMfm2Bab&#10;k9JEW9/eCMJeDjPzDbNYtaYUT6pdYVnBcBCBIE6tLjhTcDnv+lMQziNrLC2Tghc5WC07PwtMtG34&#10;SM+Tz0SAsEtQQe59lUjp0pwMuoGtiIN3s7VBH2SdSV1jE+CmlHEUjaXBgsNCjhVtc0rvp4dRcDs0&#10;v3+z5rr3l8lxNN5gMbnal1K9brueg/DU+v/wt33QCuJZDJ8z4QjI5R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MtgAbCAAAA3AAAAA8AAAAAAAAAAAAAAAAAlwIAAGRycy9kb3du&#10;cmV2LnhtbFBLBQYAAAAABAAEAPUAAACGAwAAAAA=&#10;" stroked="f">
                  <v:textbox>
                    <w:txbxContent>
                      <w:p w14:paraId="7D8F3C93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9" o:spid="_x0000_s1052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YSWdxAAA&#10;ANwAAAAPAAAAZHJzL2Rvd25yZXYueG1sRI/disIwFITvBd8hHMEb0VRX7do1yrqgeOvPA5w2x7bY&#10;nJQma+vbm4UFL4eZ+YZZbztTiQc1rrSsYDqJQBBnVpecK7he9uNPEM4ja6wsk4InOdhu+r01Jtq2&#10;fKLH2eciQNglqKDwvk6kdFlBBt3E1sTBu9nGoA+yyaVusA1wU8lZFC2lwZLDQoE1/RSU3c+/RsHt&#10;2I4WqzY9+Gt8mi93WMapfSo1HHTfXyA8df4d/m8ftYLZ6gP+zoQjIDc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GElncQAAADcAAAADwAAAAAAAAAAAAAAAACXAgAAZHJzL2Rv&#10;d25yZXYueG1sUEsFBgAAAAAEAAQA9QAAAIgDAAAAAA==&#10;" stroked="f">
                  <v:textbox>
                    <w:txbxContent>
                      <w:p w14:paraId="42C671C3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5207236D" w14:textId="77777777" w:rsidR="00556691" w:rsidRDefault="00556691" w:rsidP="00DB6662"/>
                      <w:p w14:paraId="76E6E16A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4.   </w:t>
      </w:r>
      <w:r w:rsidR="00DB6662" w:rsidRPr="00DB6662">
        <w:rPr>
          <w:rFonts w:ascii="Calibri" w:hAnsi="Calibri"/>
          <w:i/>
          <w:iCs/>
          <w:position w:val="-10"/>
        </w:rPr>
        <w:object w:dxaOrig="1480" w:dyaOrig="320" w14:anchorId="6E0B1D8D">
          <v:shape id="_x0000_i1068" type="#_x0000_t75" style="width:74pt;height:16pt" o:ole="">
            <v:imagedata r:id="rId116" o:title=""/>
          </v:shape>
          <o:OLEObject Type="Embed" ProgID="Equation.3" ShapeID="_x0000_i1068" DrawAspect="Content" ObjectID="_1289125333" r:id="rId117"/>
        </w:object>
      </w:r>
    </w:p>
    <w:p w14:paraId="386BE1B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1DBFC469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60DEC530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5D3FA27E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D49B6BA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3FF4008C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B79931F" wp14:editId="420DF17D">
                <wp:simplePos x="0" y="0"/>
                <wp:positionH relativeFrom="column">
                  <wp:posOffset>3145790</wp:posOffset>
                </wp:positionH>
                <wp:positionV relativeFrom="paragraph">
                  <wp:posOffset>182880</wp:posOffset>
                </wp:positionV>
                <wp:extent cx="3171190" cy="1517650"/>
                <wp:effectExtent l="5080" t="1905" r="0" b="4445"/>
                <wp:wrapSquare wrapText="bothSides"/>
                <wp:docPr id="30" name="Group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1" name="Picture 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8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627436" w14:textId="77777777" w:rsidR="00556691" w:rsidRDefault="00556691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BB8C4D" w14:textId="77777777" w:rsidR="00556691" w:rsidRDefault="00556691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2302582A" w14:textId="77777777" w:rsidR="00556691" w:rsidRDefault="00556691" w:rsidP="00DB6662"/>
                            <w:p w14:paraId="2BFD1634" w14:textId="77777777" w:rsidR="00556691" w:rsidRDefault="00556691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0" o:spid="_x0000_s1053" style="position:absolute;margin-left:247.7pt;margin-top:14.4pt;width:249.7pt;height:119.5pt;z-index:251742208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">
                <v:shape id="Picture 641" o:spid="_x0000_s1054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07&#10;najFAAAA2wAAAA8AAABkcnMvZG93bnJldi54bWxEj9FqwkAURN8F/2G5Ql+KbmxRQuoqahFa+qDG&#10;fsBt9nYTzd4N2a1J/74rFHwcZuYMs1j1thZXan3lWMF0koAgLpyu2Cj4PO3GKQgfkDXWjknBL3lY&#10;LYeDBWbadXykax6MiBD2GSooQ2gyKX1RkkU/cQ1x9L5dazFE2RqpW+wi3NbyKUnm0mLFcaHEhrYl&#10;FZf8xyrYHHamq5OPk7mcX2f7/DEN71+FUg+jfv0CIlAf7uH/9ptW8DyF25f4A+TyDw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A9O52oxQAAANsAAAAPAAAAAAAAAAAAAAAAAJwC&#10;AABkcnMvZG93bnJldi54bWxQSwUGAAAAAAQABAD3AAAAjgMAAAAA&#10;">
                  <v:imagedata r:id="rId118" o:title=""/>
                </v:shape>
                <v:shape id="Text Box 642" o:spid="_x0000_s1055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HCExvQAA&#10;ANwAAAAPAAAAZHJzL2Rvd25yZXYueG1sRE9LCsIwEN0L3iGM4EY0VfxWo6iguPVzgLEZ22IzKU20&#10;9fZmIbh8vP9q05hCvKlyuWUFw0EEgjixOudUwe166M9BOI+ssbBMCj7kYLNut1YYa1vzmd4Xn4oQ&#10;wi5GBZn3ZSylSzIy6Aa2JA7cw1YGfYBVKnWFdQg3hRxF0VQazDk0ZFjSPqPkeXkZBY9T3Zss6vvR&#10;32bn8XSH+exuP0p1O812CcJT4//in/ukFYzmYW04E46AXH8B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AHHCExvQAAANwAAAAPAAAAAAAAAAAAAAAAAJcCAABkcnMvZG93bnJldi54&#10;bWxQSwUGAAAAAAQABAD1AAAAgQMAAAAA&#10;" stroked="f">
                  <v:textbox>
                    <w:txbxContent>
                      <w:p w14:paraId="6A627436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43" o:spid="_x0000_s1056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UISqxAAA&#10;ANwAAAAPAAAAZHJzL2Rvd25yZXYueG1sRI/dasJAFITvhb7Dcgq9Ed0o9S/NJtiCxduoD3DMnvzQ&#10;7NmQ3Zr49m6h4OUwM98wSTaaVtyod41lBYt5BIK4sLrhSsHlfJhtQTiPrLG1TAru5CBLXyYJxtoO&#10;nNPt5CsRIOxiVFB738VSuqImg25uO+LglbY36IPsK6l7HALctHIZRWtpsOGwUGNHXzUVP6dfo6A8&#10;DtPVbrh++8smf19/YrO52rtSb6/j/gOEp9E/w//to1aw3O7g70w4AjJ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FCEqsQAAADcAAAADwAAAAAAAAAAAAAAAACXAgAAZHJzL2Rv&#10;d25yZXYueG1sUEsFBgAAAAAEAAQA9QAAAIgDAAAAAA==&#10;" stroked="f">
                  <v:textbox>
                    <w:txbxContent>
                      <w:p w14:paraId="51BB8C4D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2302582A" w14:textId="77777777" w:rsidR="00556691" w:rsidRDefault="00556691" w:rsidP="00DB6662"/>
                      <w:p w14:paraId="2BFD1634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5.   </w:t>
      </w:r>
      <w:r w:rsidR="00DB6662" w:rsidRPr="00DB6662">
        <w:rPr>
          <w:rFonts w:ascii="Calibri" w:hAnsi="Calibri"/>
          <w:i/>
          <w:iCs/>
          <w:position w:val="-10"/>
        </w:rPr>
        <w:object w:dxaOrig="1900" w:dyaOrig="380" w14:anchorId="2BF63176">
          <v:shape id="_x0000_i1069" type="#_x0000_t75" style="width:95pt;height:19pt" o:ole="">
            <v:imagedata r:id="rId119" o:title=""/>
          </v:shape>
          <o:OLEObject Type="Embed" ProgID="Equation.3" ShapeID="_x0000_i1069" DrawAspect="Content" ObjectID="_1289125334" r:id="rId120"/>
        </w:object>
      </w:r>
    </w:p>
    <w:p w14:paraId="0EC5C1D2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53A9494A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206D77F9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22A04800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79F6F8D8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12B5764D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568816F4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3DE56436" w14:textId="77777777" w:rsidR="00DB6662" w:rsidRPr="00DB6662" w:rsidRDefault="00DB6662" w:rsidP="00DB6662">
      <w:pPr>
        <w:rPr>
          <w:rFonts w:ascii="Calibri" w:hAnsi="Calibri"/>
        </w:rPr>
      </w:pPr>
      <w:r w:rsidRPr="00DB6662">
        <w:rPr>
          <w:rFonts w:ascii="Calibri" w:hAnsi="Calibri"/>
          <w:b/>
          <w:bCs/>
          <w:u w:val="single"/>
        </w:rPr>
        <w:t>Part 2. Problem Solving.</w:t>
      </w:r>
      <w:r w:rsidRPr="00DB6662">
        <w:rPr>
          <w:rFonts w:ascii="Calibri" w:hAnsi="Calibri"/>
        </w:rPr>
        <w:t xml:space="preserve"> Solve using a graphing calculator. Round answers to the nearest hundredth.  </w:t>
      </w:r>
    </w:p>
    <w:p w14:paraId="24422FBB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rPr>
          <w:rFonts w:ascii="Calibri" w:hAnsi="Calibri"/>
        </w:rPr>
      </w:pPr>
    </w:p>
    <w:p w14:paraId="1A2DD0AF" w14:textId="77777777" w:rsidR="00DB6662" w:rsidRPr="00DB6662" w:rsidRDefault="00DB6662" w:rsidP="00DB6662">
      <w:pPr>
        <w:numPr>
          <w:ilvl w:val="0"/>
          <w:numId w:val="27"/>
        </w:numPr>
        <w:tabs>
          <w:tab w:val="num" w:pos="360"/>
        </w:tabs>
        <w:ind w:left="360"/>
        <w:rPr>
          <w:rFonts w:ascii="Calibri" w:hAnsi="Calibri"/>
        </w:rPr>
      </w:pPr>
      <w:r w:rsidRPr="00DB6662">
        <w:rPr>
          <w:rFonts w:ascii="Calibri" w:hAnsi="Calibri"/>
        </w:rPr>
        <w:t xml:space="preserve">A rock is thrown off a cliff.  The height, in metres, with respect to time, in seconds, is defined by the quadratic function </w:t>
      </w:r>
      <w:r w:rsidRPr="00DB6662">
        <w:rPr>
          <w:rFonts w:ascii="Calibri" w:hAnsi="Calibri"/>
          <w:position w:val="-10"/>
        </w:rPr>
        <w:object w:dxaOrig="2320" w:dyaOrig="360" w14:anchorId="1ED448AC">
          <v:shape id="_x0000_i1070" type="#_x0000_t75" style="width:116pt;height:18pt" o:ole="" fillcolor="window">
            <v:imagedata r:id="rId121" o:title=""/>
          </v:shape>
          <o:OLEObject Type="Embed" ProgID="Equation.3" ShapeID="_x0000_i1070" DrawAspect="Content" ObjectID="_1289125335" r:id="rId122"/>
        </w:object>
      </w:r>
      <w:r w:rsidRPr="00DB6662">
        <w:rPr>
          <w:rFonts w:ascii="Calibri" w:hAnsi="Calibri"/>
        </w:rPr>
        <w:t xml:space="preserve">.  </w:t>
      </w:r>
    </w:p>
    <w:p w14:paraId="6AAB8271" w14:textId="77777777" w:rsidR="00DB6662" w:rsidRPr="00DB6662" w:rsidRDefault="00DB6662" w:rsidP="00DB6662">
      <w:pPr>
        <w:rPr>
          <w:rFonts w:ascii="Calibri" w:hAnsi="Calibri"/>
        </w:rPr>
      </w:pPr>
    </w:p>
    <w:p w14:paraId="50B82415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a)   What is the maximum height?</w:t>
      </w:r>
      <w:r w:rsidRPr="00DB6662">
        <w:rPr>
          <w:rFonts w:ascii="Calibri" w:hAnsi="Calibri"/>
        </w:rPr>
        <w:tab/>
        <w:t xml:space="preserve"> 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434D1D35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b)  When does it reach this height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00666375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How long does it take to reach the ground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730233E0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How high is the cliff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368D174E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What is the domain of this function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5DC3E805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3FA8FC1B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50DC6E0D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3376C52F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6E777B75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  <w:r w:rsidRPr="00DB6662">
        <w:rPr>
          <w:rFonts w:ascii="Calibri" w:hAnsi="Calibri"/>
        </w:rPr>
        <w:t xml:space="preserve">2.   A rectangular pen is to be built along the side of a barn to house chickens. </w:t>
      </w:r>
    </w:p>
    <w:p w14:paraId="78C81A1B" w14:textId="77777777" w:rsidR="00DB6662" w:rsidRPr="00DB6662" w:rsidRDefault="00DB6662" w:rsidP="00DB6662">
      <w:pPr>
        <w:pStyle w:val="Header"/>
        <w:numPr>
          <w:ilvl w:val="0"/>
          <w:numId w:val="28"/>
        </w:numPr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  <w:r w:rsidRPr="00DB6662">
        <w:rPr>
          <w:rFonts w:ascii="Calibri" w:hAnsi="Calibri"/>
        </w:rPr>
        <w:t xml:space="preserve">Find the maximum area that can be enclosed with 60 m of fencing </w:t>
      </w:r>
    </w:p>
    <w:p w14:paraId="2F9E7F83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 xml:space="preserve">      if the barn is one side of the enclosure</w:t>
      </w:r>
      <w:r w:rsidRPr="00DB6662">
        <w:rPr>
          <w:rFonts w:ascii="Calibri" w:hAnsi="Calibri"/>
          <w:i/>
          <w:iCs/>
        </w:rPr>
        <w:t xml:space="preserve">.                       </w:t>
      </w:r>
      <w:r w:rsidRPr="00DB6662">
        <w:rPr>
          <w:rFonts w:ascii="Calibri" w:hAnsi="Calibri"/>
        </w:rPr>
        <w:t xml:space="preserve"> 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6E8E883F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ind w:left="360"/>
        <w:rPr>
          <w:rFonts w:ascii="Calibri" w:hAnsi="Calibri"/>
        </w:rPr>
      </w:pPr>
    </w:p>
    <w:p w14:paraId="6D0DD9E9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b)  What are the dimensions that gives the maximum area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476DB7C1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572F478B" w14:textId="77777777" w:rsidR="001A0021" w:rsidRDefault="001A0021" w:rsidP="00B84B21">
      <w:pPr>
        <w:rPr>
          <w:rFonts w:ascii="Calibri" w:hAnsi="Calibri"/>
        </w:rPr>
      </w:pPr>
    </w:p>
    <w:p w14:paraId="4BD896EE" w14:textId="77777777" w:rsidR="001A0021" w:rsidRDefault="001A0021" w:rsidP="00B84B21">
      <w:pPr>
        <w:rPr>
          <w:rFonts w:ascii="Calibri" w:hAnsi="Calibri"/>
        </w:rPr>
      </w:pPr>
    </w:p>
    <w:p w14:paraId="4F2316D4" w14:textId="77777777" w:rsidR="001A0021" w:rsidRDefault="001A0021" w:rsidP="00B84B21">
      <w:pPr>
        <w:rPr>
          <w:rFonts w:ascii="Calibri" w:hAnsi="Calibri"/>
        </w:rPr>
      </w:pPr>
    </w:p>
    <w:p w14:paraId="102FB236" w14:textId="77777777" w:rsidR="001A0021" w:rsidRDefault="001A0021" w:rsidP="00B84B21">
      <w:pPr>
        <w:rPr>
          <w:rFonts w:ascii="Calibri" w:hAnsi="Calibri"/>
        </w:rPr>
      </w:pPr>
    </w:p>
    <w:p w14:paraId="10D48A60" w14:textId="77777777" w:rsidR="001A0021" w:rsidRDefault="001A0021" w:rsidP="00B84B21">
      <w:pPr>
        <w:rPr>
          <w:rFonts w:ascii="Calibri" w:hAnsi="Calibri"/>
        </w:rPr>
      </w:pPr>
    </w:p>
    <w:p w14:paraId="44CD46A9" w14:textId="77777777" w:rsidR="001A0021" w:rsidRDefault="001A0021" w:rsidP="00B84B21">
      <w:pPr>
        <w:rPr>
          <w:rFonts w:ascii="Calibri" w:hAnsi="Calibri"/>
        </w:rPr>
      </w:pPr>
    </w:p>
    <w:p w14:paraId="121CADAB" w14:textId="77777777" w:rsidR="001A0021" w:rsidRDefault="001A0021" w:rsidP="00B84B21">
      <w:pPr>
        <w:rPr>
          <w:rFonts w:ascii="Calibri" w:hAnsi="Calibri"/>
        </w:rPr>
      </w:pPr>
    </w:p>
    <w:p w14:paraId="713F3EA7" w14:textId="77777777" w:rsidR="001A0021" w:rsidRDefault="001A0021" w:rsidP="00B84B21">
      <w:pPr>
        <w:rPr>
          <w:rFonts w:ascii="Calibri" w:hAnsi="Calibri"/>
        </w:rPr>
      </w:pPr>
    </w:p>
    <w:p w14:paraId="22537C17" w14:textId="77777777" w:rsidR="001A0021" w:rsidRDefault="001A0021" w:rsidP="00B84B21">
      <w:pPr>
        <w:rPr>
          <w:rFonts w:ascii="Calibri" w:hAnsi="Calibri"/>
        </w:rPr>
      </w:pPr>
    </w:p>
    <w:p w14:paraId="77CC35B9" w14:textId="77777777" w:rsidR="001A0021" w:rsidRDefault="001A0021" w:rsidP="00B84B21">
      <w:pPr>
        <w:rPr>
          <w:rFonts w:ascii="Calibri" w:hAnsi="Calibri"/>
        </w:rPr>
      </w:pPr>
    </w:p>
    <w:p w14:paraId="70360353" w14:textId="77777777" w:rsidR="001A0021" w:rsidRDefault="001A0021" w:rsidP="00B84B21">
      <w:pPr>
        <w:rPr>
          <w:rFonts w:ascii="Calibri" w:hAnsi="Calibri"/>
        </w:rPr>
      </w:pPr>
    </w:p>
    <w:p w14:paraId="632A7093" w14:textId="77777777" w:rsidR="001A0021" w:rsidRDefault="001A0021" w:rsidP="00B84B21">
      <w:pPr>
        <w:rPr>
          <w:rFonts w:ascii="Calibri" w:hAnsi="Calibri"/>
        </w:rPr>
      </w:pPr>
    </w:p>
    <w:p w14:paraId="6E2DA71E" w14:textId="77777777" w:rsidR="001A0021" w:rsidRDefault="001A0021" w:rsidP="00B84B21">
      <w:pPr>
        <w:rPr>
          <w:rFonts w:ascii="Calibri" w:hAnsi="Calibri"/>
        </w:rPr>
      </w:pPr>
    </w:p>
    <w:p w14:paraId="6871236E" w14:textId="503B1233" w:rsidR="00E56003" w:rsidRDefault="00E56003">
      <w:pPr>
        <w:rPr>
          <w:rFonts w:ascii="Calibri" w:hAnsi="Calibri"/>
        </w:rPr>
      </w:pPr>
      <w:r>
        <w:rPr>
          <w:rFonts w:ascii="Calibri" w:hAnsi="Calibri"/>
        </w:rPr>
        <w:br w:type="page"/>
      </w:r>
    </w:p>
    <w:p w14:paraId="05361AE1" w14:textId="77777777" w:rsidR="001A0021" w:rsidRDefault="001A0021" w:rsidP="00B84B21">
      <w:pPr>
        <w:rPr>
          <w:rFonts w:ascii="Calibri" w:hAnsi="Calibri"/>
        </w:rPr>
      </w:pPr>
      <w:bookmarkStart w:id="0" w:name="_GoBack"/>
      <w:bookmarkEnd w:id="0"/>
    </w:p>
    <w:p w14:paraId="576924C7" w14:textId="77777777" w:rsidR="001A0021" w:rsidRDefault="001A0021" w:rsidP="001A00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3.3: Completing the Square</w:t>
      </w:r>
    </w:p>
    <w:p w14:paraId="77B4BCC2" w14:textId="77777777" w:rsidR="001A0021" w:rsidRDefault="001A0021" w:rsidP="00B84B21">
      <w:pPr>
        <w:rPr>
          <w:rFonts w:asciiTheme="majorHAnsi" w:hAnsiTheme="majorHAnsi"/>
          <w:b/>
          <w:sz w:val="28"/>
          <w:u w:val="single"/>
        </w:rPr>
      </w:pPr>
    </w:p>
    <w:p w14:paraId="6BBA4FD7" w14:textId="77777777" w:rsidR="00FC442E" w:rsidRDefault="00FC442E" w:rsidP="00FC442E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6595E490" w14:textId="77777777" w:rsidR="00FC442E" w:rsidRDefault="00FC442E" w:rsidP="00FC442E">
      <w:pPr>
        <w:pStyle w:val="ListParagraph"/>
        <w:numPr>
          <w:ilvl w:val="0"/>
          <w:numId w:val="29"/>
        </w:numPr>
        <w:rPr>
          <w:rFonts w:ascii="Calibri" w:hAnsi="Calibri"/>
        </w:rPr>
      </w:pPr>
      <w:r>
        <w:rPr>
          <w:rFonts w:ascii="Calibri" w:hAnsi="Calibri"/>
        </w:rPr>
        <w:t>Converting quadratic functions from standard to vertex form.</w:t>
      </w:r>
    </w:p>
    <w:p w14:paraId="426E5316" w14:textId="77777777" w:rsidR="001A0021" w:rsidRPr="00FC442E" w:rsidRDefault="00FC442E" w:rsidP="00FC442E">
      <w:pPr>
        <w:pStyle w:val="ListParagraph"/>
        <w:numPr>
          <w:ilvl w:val="0"/>
          <w:numId w:val="29"/>
        </w:numPr>
        <w:rPr>
          <w:rFonts w:ascii="Calibri" w:hAnsi="Calibri"/>
        </w:rPr>
      </w:pPr>
      <w:r>
        <w:rPr>
          <w:rFonts w:ascii="Calibri" w:hAnsi="Calibri"/>
        </w:rPr>
        <w:t>Writing quadratic functions to model situations.</w:t>
      </w:r>
    </w:p>
    <w:p w14:paraId="1D76469D" w14:textId="77777777" w:rsidR="001A0021" w:rsidRDefault="001A0021" w:rsidP="00B84B21">
      <w:pPr>
        <w:rPr>
          <w:rFonts w:ascii="Calibri" w:hAnsi="Calibri"/>
        </w:rPr>
      </w:pPr>
    </w:p>
    <w:p w14:paraId="5D7FC3C9" w14:textId="77777777" w:rsidR="00796E10" w:rsidRDefault="00796E10" w:rsidP="00B84B21">
      <w:pPr>
        <w:rPr>
          <w:rFonts w:ascii="Calibri" w:hAnsi="Calibri"/>
        </w:rPr>
      </w:pPr>
      <w:r>
        <w:rPr>
          <w:rFonts w:ascii="Calibri" w:hAnsi="Calibri"/>
        </w:rPr>
        <w:t xml:space="preserve">Given a quadratic function in standard form </w:t>
      </w:r>
      <w:r w:rsidRPr="00E73646">
        <w:rPr>
          <w:position w:val="-6"/>
        </w:rPr>
        <w:object w:dxaOrig="1480" w:dyaOrig="340" w14:anchorId="50F4A8EE">
          <v:shape id="_x0000_i1071" type="#_x0000_t75" style="width:74pt;height:17pt" o:ole="">
            <v:imagedata r:id="rId123" o:title=""/>
          </v:shape>
          <o:OLEObject Type="Embed" ProgID="Equation.3" ShapeID="_x0000_i1071" DrawAspect="Content" ObjectID="_1289125336" r:id="rId124"/>
        </w:object>
      </w:r>
      <w:r>
        <w:rPr>
          <w:rFonts w:ascii="Calibri" w:hAnsi="Calibri"/>
        </w:rPr>
        <w:t xml:space="preserve"> we don’t know how to graph by hand.</w:t>
      </w:r>
    </w:p>
    <w:p w14:paraId="0986CC31" w14:textId="77777777" w:rsidR="00796E10" w:rsidRDefault="00796E10" w:rsidP="00B84B21">
      <w:pPr>
        <w:rPr>
          <w:rFonts w:ascii="Calibri" w:hAnsi="Calibri"/>
        </w:rPr>
      </w:pPr>
    </w:p>
    <w:p w14:paraId="135422EF" w14:textId="77777777" w:rsidR="00796E10" w:rsidRPr="00796E10" w:rsidRDefault="00796E10" w:rsidP="00796E10">
      <w:pPr>
        <w:pStyle w:val="ListParagraph"/>
        <w:numPr>
          <w:ilvl w:val="0"/>
          <w:numId w:val="30"/>
        </w:numPr>
        <w:rPr>
          <w:rFonts w:ascii="Calibri" w:hAnsi="Calibri"/>
        </w:rPr>
      </w:pPr>
      <w:r>
        <w:rPr>
          <w:rFonts w:ascii="Calibri" w:hAnsi="Calibri"/>
        </w:rPr>
        <w:t xml:space="preserve">We can RE-WRITE the standard form into vertex form by the method of </w:t>
      </w:r>
      <w:r>
        <w:rPr>
          <w:rFonts w:ascii="Calibri" w:hAnsi="Calibri"/>
          <w:b/>
        </w:rPr>
        <w:t>completing the square.</w:t>
      </w:r>
    </w:p>
    <w:p w14:paraId="1DCCE7F8" w14:textId="77777777" w:rsidR="00796E10" w:rsidRDefault="00796E10" w:rsidP="00796E10">
      <w:pPr>
        <w:rPr>
          <w:rFonts w:ascii="Calibri" w:hAnsi="Calibri"/>
        </w:rPr>
      </w:pPr>
    </w:p>
    <w:p w14:paraId="58EBD0F6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 xml:space="preserve">Ex. 1: Rewrite </w:t>
      </w:r>
      <w:r w:rsidRPr="00E73646">
        <w:rPr>
          <w:position w:val="-6"/>
        </w:rPr>
        <w:object w:dxaOrig="1380" w:dyaOrig="340" w14:anchorId="55018003">
          <v:shape id="_x0000_i1072" type="#_x0000_t75" style="width:69pt;height:17pt" o:ole="">
            <v:imagedata r:id="rId125" o:title=""/>
          </v:shape>
          <o:OLEObject Type="Embed" ProgID="Equation.3" ShapeID="_x0000_i1072" DrawAspect="Content" ObjectID="_1289125337" r:id="rId126"/>
        </w:object>
      </w:r>
      <w:r>
        <w:rPr>
          <w:rFonts w:ascii="Calibri" w:hAnsi="Calibri"/>
        </w:rPr>
        <w:t xml:space="preserve"> in vertex form.</w:t>
      </w:r>
    </w:p>
    <w:p w14:paraId="69BC4C39" w14:textId="77777777" w:rsidR="00375E9F" w:rsidRDefault="00375E9F" w:rsidP="00375E9F">
      <w:pPr>
        <w:rPr>
          <w:rFonts w:ascii="Calibri" w:hAnsi="Calibri"/>
        </w:rPr>
      </w:pPr>
    </w:p>
    <w:p w14:paraId="77C52542" w14:textId="77777777" w:rsidR="00375E9F" w:rsidRDefault="00375E9F" w:rsidP="00375E9F">
      <w:pPr>
        <w:rPr>
          <w:rFonts w:ascii="Calibri" w:hAnsi="Calibri"/>
        </w:rPr>
      </w:pPr>
    </w:p>
    <w:p w14:paraId="61334D29" w14:textId="77777777" w:rsidR="00375E9F" w:rsidRDefault="00375E9F" w:rsidP="00375E9F">
      <w:pPr>
        <w:rPr>
          <w:rFonts w:ascii="Calibri" w:hAnsi="Calibri"/>
        </w:rPr>
      </w:pPr>
    </w:p>
    <w:p w14:paraId="08240539" w14:textId="77777777" w:rsidR="00375E9F" w:rsidRDefault="00375E9F" w:rsidP="00375E9F">
      <w:pPr>
        <w:rPr>
          <w:rFonts w:ascii="Calibri" w:hAnsi="Calibri"/>
        </w:rPr>
      </w:pPr>
    </w:p>
    <w:p w14:paraId="68E921B0" w14:textId="77777777" w:rsidR="00375E9F" w:rsidRDefault="00375E9F" w:rsidP="00375E9F">
      <w:pPr>
        <w:rPr>
          <w:rFonts w:ascii="Calibri" w:hAnsi="Calibri"/>
        </w:rPr>
      </w:pPr>
    </w:p>
    <w:p w14:paraId="52BE4FCD" w14:textId="77777777" w:rsidR="00375E9F" w:rsidRDefault="00375E9F" w:rsidP="00375E9F">
      <w:pPr>
        <w:rPr>
          <w:rFonts w:ascii="Calibri" w:hAnsi="Calibri"/>
        </w:rPr>
      </w:pPr>
    </w:p>
    <w:p w14:paraId="6A0856C5" w14:textId="77777777" w:rsidR="00375E9F" w:rsidRDefault="00375E9F" w:rsidP="00375E9F">
      <w:pPr>
        <w:rPr>
          <w:rFonts w:ascii="Calibri" w:hAnsi="Calibri"/>
        </w:rPr>
      </w:pPr>
    </w:p>
    <w:p w14:paraId="5CF5A19A" w14:textId="77777777" w:rsidR="00375E9F" w:rsidRDefault="00375E9F" w:rsidP="00375E9F">
      <w:pPr>
        <w:rPr>
          <w:rFonts w:ascii="Calibri" w:hAnsi="Calibri"/>
        </w:rPr>
      </w:pPr>
    </w:p>
    <w:p w14:paraId="56456936" w14:textId="77777777" w:rsidR="00375E9F" w:rsidRDefault="00375E9F" w:rsidP="00375E9F">
      <w:pPr>
        <w:rPr>
          <w:rFonts w:ascii="Calibri" w:hAnsi="Calibri"/>
        </w:rPr>
      </w:pPr>
    </w:p>
    <w:p w14:paraId="3FE21568" w14:textId="77777777" w:rsidR="00375E9F" w:rsidRDefault="00375E9F" w:rsidP="00375E9F">
      <w:pPr>
        <w:rPr>
          <w:rFonts w:ascii="Calibri" w:hAnsi="Calibri"/>
        </w:rPr>
      </w:pPr>
    </w:p>
    <w:p w14:paraId="5F5C19FC" w14:textId="77777777" w:rsidR="00375E9F" w:rsidRDefault="00375E9F" w:rsidP="00375E9F">
      <w:pPr>
        <w:pStyle w:val="ListParagraph"/>
        <w:numPr>
          <w:ilvl w:val="0"/>
          <w:numId w:val="30"/>
        </w:numPr>
        <w:rPr>
          <w:rFonts w:ascii="Calibri" w:hAnsi="Calibri"/>
        </w:rPr>
      </w:pPr>
      <w:r>
        <w:rPr>
          <w:rFonts w:ascii="Calibri" w:hAnsi="Calibri"/>
        </w:rPr>
        <w:t xml:space="preserve">Why do you think this is called </w:t>
      </w:r>
      <w:r>
        <w:rPr>
          <w:rFonts w:ascii="Calibri" w:hAnsi="Calibri"/>
          <w:b/>
        </w:rPr>
        <w:t>completing the square</w:t>
      </w:r>
      <w:r>
        <w:rPr>
          <w:rFonts w:ascii="Calibri" w:hAnsi="Calibri"/>
        </w:rPr>
        <w:t xml:space="preserve">? Where is the </w:t>
      </w:r>
      <w:r>
        <w:rPr>
          <w:rFonts w:ascii="Calibri" w:hAnsi="Calibri"/>
          <w:b/>
        </w:rPr>
        <w:t>square</w:t>
      </w:r>
      <w:r>
        <w:rPr>
          <w:rFonts w:ascii="Calibri" w:hAnsi="Calibri"/>
        </w:rPr>
        <w:t>?</w:t>
      </w:r>
    </w:p>
    <w:p w14:paraId="6B5DC544" w14:textId="77777777" w:rsidR="00375E9F" w:rsidRDefault="00375E9F" w:rsidP="00375E9F">
      <w:pPr>
        <w:rPr>
          <w:rFonts w:ascii="Calibri" w:hAnsi="Calibri"/>
        </w:rPr>
      </w:pPr>
    </w:p>
    <w:p w14:paraId="0765B10D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Rewrite </w:t>
      </w:r>
      <w:r w:rsidRPr="00E73646">
        <w:rPr>
          <w:position w:val="-6"/>
        </w:rPr>
        <w:object w:dxaOrig="1720" w:dyaOrig="340" w14:anchorId="3598CCDB">
          <v:shape id="_x0000_i1073" type="#_x0000_t75" style="width:86pt;height:17pt" o:ole="">
            <v:imagedata r:id="rId127" o:title=""/>
          </v:shape>
          <o:OLEObject Type="Embed" ProgID="Equation.3" ShapeID="_x0000_i1073" DrawAspect="Content" ObjectID="_1289125338" r:id="rId128"/>
        </w:object>
      </w:r>
      <w:r>
        <w:t xml:space="preserve"> </w:t>
      </w:r>
      <w:r>
        <w:rPr>
          <w:rFonts w:ascii="Calibri" w:hAnsi="Calibri"/>
        </w:rPr>
        <w:t>in vertex form.</w:t>
      </w:r>
    </w:p>
    <w:p w14:paraId="6345F033" w14:textId="77777777" w:rsidR="00375E9F" w:rsidRDefault="00375E9F" w:rsidP="00375E9F">
      <w:pPr>
        <w:rPr>
          <w:rFonts w:ascii="Calibri" w:hAnsi="Calibri"/>
        </w:rPr>
      </w:pPr>
    </w:p>
    <w:p w14:paraId="0D1CC260" w14:textId="77777777" w:rsidR="00375E9F" w:rsidRDefault="00375E9F" w:rsidP="00375E9F">
      <w:pPr>
        <w:rPr>
          <w:rFonts w:ascii="Calibri" w:hAnsi="Calibri"/>
        </w:rPr>
      </w:pPr>
    </w:p>
    <w:p w14:paraId="23599B4B" w14:textId="77777777" w:rsidR="00375E9F" w:rsidRDefault="00375E9F" w:rsidP="00375E9F">
      <w:pPr>
        <w:rPr>
          <w:rFonts w:ascii="Calibri" w:hAnsi="Calibri"/>
        </w:rPr>
      </w:pPr>
    </w:p>
    <w:p w14:paraId="3FA74B7C" w14:textId="77777777" w:rsidR="00375E9F" w:rsidRDefault="00375E9F" w:rsidP="00375E9F">
      <w:pPr>
        <w:rPr>
          <w:rFonts w:ascii="Calibri" w:hAnsi="Calibri"/>
        </w:rPr>
      </w:pPr>
    </w:p>
    <w:p w14:paraId="1007B994" w14:textId="77777777" w:rsidR="00375E9F" w:rsidRDefault="00375E9F" w:rsidP="00375E9F">
      <w:pPr>
        <w:rPr>
          <w:rFonts w:ascii="Calibri" w:hAnsi="Calibri"/>
        </w:rPr>
      </w:pPr>
    </w:p>
    <w:p w14:paraId="13671AF7" w14:textId="77777777" w:rsidR="00375E9F" w:rsidRDefault="00375E9F" w:rsidP="00375E9F">
      <w:pPr>
        <w:rPr>
          <w:rFonts w:ascii="Calibri" w:hAnsi="Calibri"/>
        </w:rPr>
      </w:pPr>
    </w:p>
    <w:p w14:paraId="7582320B" w14:textId="77777777" w:rsidR="00375E9F" w:rsidRDefault="00375E9F" w:rsidP="00375E9F">
      <w:pPr>
        <w:rPr>
          <w:rFonts w:ascii="Calibri" w:hAnsi="Calibri"/>
        </w:rPr>
      </w:pPr>
    </w:p>
    <w:p w14:paraId="1EC6D8AB" w14:textId="77777777" w:rsidR="00375E9F" w:rsidRDefault="00375E9F" w:rsidP="00375E9F">
      <w:pPr>
        <w:rPr>
          <w:rFonts w:ascii="Calibri" w:hAnsi="Calibri"/>
        </w:rPr>
      </w:pPr>
    </w:p>
    <w:p w14:paraId="4D72D796" w14:textId="77777777" w:rsidR="00375E9F" w:rsidRDefault="00375E9F" w:rsidP="00375E9F">
      <w:pPr>
        <w:rPr>
          <w:rFonts w:ascii="Calibri" w:hAnsi="Calibri"/>
        </w:rPr>
      </w:pPr>
    </w:p>
    <w:p w14:paraId="49C56990" w14:textId="77777777" w:rsidR="00375E9F" w:rsidRDefault="00375E9F" w:rsidP="00375E9F">
      <w:pPr>
        <w:rPr>
          <w:rFonts w:ascii="Calibri" w:hAnsi="Calibri"/>
        </w:rPr>
      </w:pPr>
    </w:p>
    <w:p w14:paraId="356F8B83" w14:textId="77777777" w:rsidR="00375E9F" w:rsidRDefault="00375E9F" w:rsidP="00375E9F">
      <w:pPr>
        <w:rPr>
          <w:rFonts w:ascii="Calibri" w:hAnsi="Calibri"/>
        </w:rPr>
      </w:pPr>
    </w:p>
    <w:p w14:paraId="1347DE09" w14:textId="77777777" w:rsidR="00375E9F" w:rsidRDefault="00375E9F" w:rsidP="00375E9F">
      <w:pPr>
        <w:rPr>
          <w:rFonts w:ascii="Calibri" w:hAnsi="Calibri"/>
        </w:rPr>
      </w:pPr>
    </w:p>
    <w:p w14:paraId="471DB0A6" w14:textId="77777777" w:rsidR="00375E9F" w:rsidRDefault="00375E9F" w:rsidP="00375E9F">
      <w:pPr>
        <w:rPr>
          <w:rFonts w:ascii="Calibri" w:hAnsi="Calibri"/>
        </w:rPr>
      </w:pPr>
    </w:p>
    <w:p w14:paraId="590E9EAE" w14:textId="77777777" w:rsidR="00375E9F" w:rsidRDefault="00375E9F" w:rsidP="00375E9F">
      <w:pPr>
        <w:rPr>
          <w:rFonts w:ascii="Calibri" w:hAnsi="Calibri"/>
          <w:u w:val="single"/>
        </w:rPr>
      </w:pPr>
      <w:r>
        <w:rPr>
          <w:rFonts w:ascii="Calibri" w:hAnsi="Calibri"/>
          <w:u w:val="single"/>
        </w:rPr>
        <w:t>To complete the square:</w:t>
      </w:r>
    </w:p>
    <w:p w14:paraId="20EA52E7" w14:textId="77777777" w:rsidR="00375E9F" w:rsidRDefault="00375E9F" w:rsidP="00375E9F">
      <w:pPr>
        <w:rPr>
          <w:rFonts w:ascii="Calibri" w:hAnsi="Calibri"/>
          <w:u w:val="single"/>
        </w:rPr>
      </w:pPr>
    </w:p>
    <w:p w14:paraId="587B2BA7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Factor out ‘a’ from the two terms with x (if necessary).</w:t>
      </w:r>
    </w:p>
    <w:p w14:paraId="0846874E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 xml:space="preserve">Add and subtract </w:t>
      </w:r>
      <w:r w:rsidRPr="00E73646">
        <w:rPr>
          <w:position w:val="-22"/>
        </w:rPr>
        <w:object w:dxaOrig="560" w:dyaOrig="640" w14:anchorId="41F7B843">
          <v:shape id="_x0000_i1074" type="#_x0000_t75" style="width:28pt;height:32pt" o:ole="">
            <v:imagedata r:id="rId129" o:title=""/>
          </v:shape>
          <o:OLEObject Type="Embed" ProgID="Equation.3" ShapeID="_x0000_i1074" DrawAspect="Content" ObjectID="_1289125339" r:id="rId130"/>
        </w:object>
      </w:r>
      <w:r>
        <w:t xml:space="preserve"> </w:t>
      </w:r>
      <w:r>
        <w:rPr>
          <w:rFonts w:ascii="Calibri" w:hAnsi="Calibri"/>
        </w:rPr>
        <w:t>inside of the brackets from part 1.</w:t>
      </w:r>
    </w:p>
    <w:p w14:paraId="14C16274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Move the subtracts value outside of the brackets by multiplying by ‘a’.</w:t>
      </w:r>
    </w:p>
    <w:p w14:paraId="59EAA892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Factor x terms inside of brackets.</w:t>
      </w:r>
    </w:p>
    <w:p w14:paraId="1A51DE3B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Simplify constant terms outside of the brackets.</w:t>
      </w:r>
    </w:p>
    <w:p w14:paraId="51C73435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3:</w:t>
      </w:r>
      <w:r>
        <w:rPr>
          <w:rFonts w:ascii="Calibri" w:hAnsi="Calibri"/>
        </w:rPr>
        <w:tab/>
        <w:t xml:space="preserve">Graph the function </w:t>
      </w:r>
      <w:r w:rsidRPr="00E73646">
        <w:rPr>
          <w:position w:val="-6"/>
        </w:rPr>
        <w:object w:dxaOrig="1640" w:dyaOrig="340" w14:anchorId="5764BFD9">
          <v:shape id="_x0000_i1075" type="#_x0000_t75" style="width:82pt;height:17pt" o:ole="">
            <v:imagedata r:id="rId131" o:title=""/>
          </v:shape>
          <o:OLEObject Type="Embed" ProgID="Equation.3" ShapeID="_x0000_i1075" DrawAspect="Content" ObjectID="_1289125340" r:id="rId132"/>
        </w:object>
      </w:r>
      <w:r>
        <w:t xml:space="preserve"> </w:t>
      </w:r>
      <w:r>
        <w:rPr>
          <w:rFonts w:ascii="Calibri" w:hAnsi="Calibri"/>
        </w:rPr>
        <w:t xml:space="preserve">by re-writing in vertex form. State the vertex, axis of </w:t>
      </w:r>
      <w:r>
        <w:rPr>
          <w:rFonts w:ascii="Calibri" w:hAnsi="Calibri"/>
        </w:rPr>
        <w:tab/>
        <w:t>symmetry, maximum or minimum and domain/range.</w:t>
      </w:r>
    </w:p>
    <w:p w14:paraId="622AA6A0" w14:textId="77777777" w:rsidR="00375E9F" w:rsidRDefault="00375E9F" w:rsidP="00375E9F">
      <w:pPr>
        <w:rPr>
          <w:rFonts w:ascii="Calibri" w:hAnsi="Calibri"/>
        </w:rPr>
      </w:pPr>
    </w:p>
    <w:p w14:paraId="19472C02" w14:textId="77777777" w:rsidR="00375E9F" w:rsidRDefault="00375E9F" w:rsidP="00375E9F">
      <w:pPr>
        <w:rPr>
          <w:rFonts w:ascii="Calibri" w:hAnsi="Calibri"/>
        </w:rPr>
      </w:pPr>
    </w:p>
    <w:p w14:paraId="5A700112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375E9F">
        <w:rPr>
          <w:rFonts w:ascii="Calibri" w:hAnsi="Calibri"/>
          <w:noProof/>
          <w:lang w:eastAsia="en-US"/>
        </w:rPr>
        <w:drawing>
          <wp:inline distT="0" distB="0" distL="0" distR="0" wp14:anchorId="4F20DC0C" wp14:editId="3AA687A2">
            <wp:extent cx="2485390" cy="2408644"/>
            <wp:effectExtent l="25400" t="0" r="3810" b="0"/>
            <wp:docPr id="1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240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E60029" w14:textId="77777777" w:rsidR="00375E9F" w:rsidRDefault="00375E9F" w:rsidP="00375E9F">
      <w:pPr>
        <w:rPr>
          <w:rFonts w:ascii="Calibri" w:hAnsi="Calibri"/>
        </w:rPr>
      </w:pPr>
    </w:p>
    <w:p w14:paraId="33A0D899" w14:textId="77777777" w:rsidR="00375E9F" w:rsidRDefault="00375E9F" w:rsidP="00375E9F">
      <w:pPr>
        <w:rPr>
          <w:rFonts w:ascii="Calibri" w:hAnsi="Calibri"/>
        </w:rPr>
      </w:pPr>
    </w:p>
    <w:p w14:paraId="3CA225CC" w14:textId="77777777" w:rsidR="00375E9F" w:rsidRDefault="00375E9F" w:rsidP="00375E9F">
      <w:pPr>
        <w:rPr>
          <w:rFonts w:ascii="Calibri" w:hAnsi="Calibri"/>
        </w:rPr>
      </w:pPr>
    </w:p>
    <w:p w14:paraId="3390D023" w14:textId="77777777" w:rsidR="00375E9F" w:rsidRDefault="00375E9F" w:rsidP="00375E9F">
      <w:pPr>
        <w:rPr>
          <w:rFonts w:ascii="Calibri" w:hAnsi="Calibri"/>
        </w:rPr>
      </w:pPr>
    </w:p>
    <w:p w14:paraId="558D9E10" w14:textId="77777777" w:rsidR="003D1572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4:</w:t>
      </w:r>
      <w:r>
        <w:rPr>
          <w:rFonts w:ascii="Calibri" w:hAnsi="Calibri"/>
        </w:rPr>
        <w:tab/>
        <w:t xml:space="preserve">We will be roping off a swimming area down at Kits Beach for the day. If we have only 100 m </w:t>
      </w:r>
      <w:r>
        <w:rPr>
          <w:rFonts w:ascii="Calibri" w:hAnsi="Calibri"/>
        </w:rPr>
        <w:tab/>
        <w:t xml:space="preserve">of rope and want a </w:t>
      </w:r>
      <w:r>
        <w:rPr>
          <w:rFonts w:ascii="Calibri" w:hAnsi="Calibri"/>
          <w:b/>
        </w:rPr>
        <w:t>maximized</w:t>
      </w:r>
      <w:r>
        <w:rPr>
          <w:rFonts w:ascii="Calibri" w:hAnsi="Calibri"/>
        </w:rPr>
        <w:t xml:space="preserve"> swimming area, what should the dimensions of the area be?</w:t>
      </w:r>
    </w:p>
    <w:p w14:paraId="23374A3A" w14:textId="187414F0" w:rsidR="00805F06" w:rsidRPr="00E56003" w:rsidRDefault="00805F06" w:rsidP="00E56003">
      <w:pPr>
        <w:rPr>
          <w:rFonts w:ascii="Calibri" w:hAnsi="Calibri"/>
        </w:rPr>
      </w:pPr>
    </w:p>
    <w:sectPr w:rsidR="00805F06" w:rsidRPr="00E56003" w:rsidSect="00805F06">
      <w:headerReference w:type="default" r:id="rId133"/>
      <w:headerReference w:type="first" r:id="rId134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6BB86D" w14:textId="77777777" w:rsidR="00556691" w:rsidRDefault="00556691" w:rsidP="00530D4E">
      <w:r>
        <w:separator/>
      </w:r>
    </w:p>
  </w:endnote>
  <w:endnote w:type="continuationSeparator" w:id="0">
    <w:p w14:paraId="096D4AB9" w14:textId="77777777" w:rsidR="00556691" w:rsidRDefault="00556691" w:rsidP="00530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宋体"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631F1B" w14:textId="77777777" w:rsidR="00556691" w:rsidRDefault="00556691" w:rsidP="00530D4E">
      <w:r>
        <w:separator/>
      </w:r>
    </w:p>
  </w:footnote>
  <w:footnote w:type="continuationSeparator" w:id="0">
    <w:p w14:paraId="634E0D60" w14:textId="77777777" w:rsidR="00556691" w:rsidRDefault="00556691" w:rsidP="00530D4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806A8F" w14:textId="77777777" w:rsidR="00556691" w:rsidRPr="00A72B8F" w:rsidRDefault="00556691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ＭＳ ゴシック" w:hAnsiTheme="majorHAnsi"/>
        <w:b/>
        <w:i/>
        <w:sz w:val="20"/>
        <w:szCs w:val="36"/>
      </w:rPr>
    </w:pPr>
    <w:r>
      <w:rPr>
        <w:rFonts w:asciiTheme="majorHAnsi" w:eastAsia="ＭＳ ゴシック" w:hAnsiTheme="majorHAnsi"/>
        <w:i/>
        <w:sz w:val="20"/>
        <w:szCs w:val="36"/>
      </w:rPr>
      <w:t>Math 11 Pre-Calculus</w:t>
    </w:r>
    <w:r>
      <w:rPr>
        <w:rFonts w:ascii="Verdana" w:eastAsia="ＭＳ ゴシック" w:hAnsi="Verdana"/>
        <w:sz w:val="36"/>
        <w:szCs w:val="36"/>
      </w:rPr>
      <w:tab/>
    </w:r>
    <w:r>
      <w:rPr>
        <w:rFonts w:asciiTheme="majorHAnsi" w:eastAsia="ＭＳ ゴシック" w:hAnsiTheme="majorHAnsi"/>
        <w:b/>
        <w:i/>
        <w:sz w:val="20"/>
        <w:szCs w:val="36"/>
      </w:rPr>
      <w:t>Chapters 3: Quadratic Function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A5EE6B" w14:textId="77777777" w:rsidR="00556691" w:rsidRPr="00917C71" w:rsidRDefault="00556691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ＭＳ ゴシック" w:hAnsiTheme="majorHAnsi"/>
        <w:b/>
        <w:i/>
        <w:sz w:val="20"/>
        <w:szCs w:val="36"/>
      </w:rPr>
    </w:pPr>
    <w:r>
      <w:rPr>
        <w:rFonts w:asciiTheme="majorHAnsi" w:eastAsia="ＭＳ ゴシック" w:hAnsiTheme="majorHAnsi"/>
        <w:i/>
        <w:sz w:val="20"/>
        <w:szCs w:val="36"/>
      </w:rPr>
      <w:t>Math 11 Pre-Calculus</w:t>
    </w:r>
    <w:r>
      <w:rPr>
        <w:rFonts w:ascii="Verdana" w:eastAsia="ＭＳ ゴシック" w:hAnsi="Verdana"/>
        <w:sz w:val="36"/>
        <w:szCs w:val="36"/>
      </w:rPr>
      <w:tab/>
    </w:r>
    <w:r>
      <w:rPr>
        <w:rFonts w:asciiTheme="majorHAnsi" w:eastAsia="ＭＳ ゴシック" w:hAnsiTheme="majorHAnsi"/>
        <w:b/>
        <w:i/>
        <w:sz w:val="20"/>
        <w:szCs w:val="36"/>
      </w:rPr>
      <w:t>Chapter 1: Sequences and Seri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C1A3B70"/>
    <w:lvl w:ilvl="0">
      <w:start w:val="1"/>
      <w:numFmt w:val="bullet"/>
      <w:pStyle w:val="NoteLevel11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1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1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1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1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1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1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1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1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70019C"/>
    <w:multiLevelType w:val="hybridMultilevel"/>
    <w:tmpl w:val="D8863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F46DFC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3BD2BE8"/>
    <w:multiLevelType w:val="hybridMultilevel"/>
    <w:tmpl w:val="EC4E1B4A"/>
    <w:lvl w:ilvl="0" w:tplc="FFFFFFFF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D734C"/>
    <w:multiLevelType w:val="hybridMultilevel"/>
    <w:tmpl w:val="6540CA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150B84"/>
    <w:multiLevelType w:val="hybridMultilevel"/>
    <w:tmpl w:val="EAA2F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493B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F0146F8"/>
    <w:multiLevelType w:val="hybridMultilevel"/>
    <w:tmpl w:val="163086E2"/>
    <w:lvl w:ilvl="0" w:tplc="C84E073E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0021C"/>
    <w:multiLevelType w:val="hybridMultilevel"/>
    <w:tmpl w:val="4DEA7A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77B8A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5C1B11"/>
    <w:multiLevelType w:val="hybridMultilevel"/>
    <w:tmpl w:val="E3360E5C"/>
    <w:lvl w:ilvl="0" w:tplc="DEE6974C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D61A9C"/>
    <w:multiLevelType w:val="hybridMultilevel"/>
    <w:tmpl w:val="6CF6B476"/>
    <w:lvl w:ilvl="0" w:tplc="04090007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A28369D"/>
    <w:multiLevelType w:val="hybridMultilevel"/>
    <w:tmpl w:val="9746BD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C104624"/>
    <w:multiLevelType w:val="hybridMultilevel"/>
    <w:tmpl w:val="06AC3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700945"/>
    <w:multiLevelType w:val="hybridMultilevel"/>
    <w:tmpl w:val="8AB255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0662C0B"/>
    <w:multiLevelType w:val="hybridMultilevel"/>
    <w:tmpl w:val="A0A8DC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663596"/>
    <w:multiLevelType w:val="hybridMultilevel"/>
    <w:tmpl w:val="2E42F8C4"/>
    <w:lvl w:ilvl="0" w:tplc="FFFFFFF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5531DCA"/>
    <w:multiLevelType w:val="hybridMultilevel"/>
    <w:tmpl w:val="25E892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E2085D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1D7884"/>
    <w:multiLevelType w:val="hybridMultilevel"/>
    <w:tmpl w:val="675242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F980DEE"/>
    <w:multiLevelType w:val="hybridMultilevel"/>
    <w:tmpl w:val="2DA8C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220337C"/>
    <w:multiLevelType w:val="hybridMultilevel"/>
    <w:tmpl w:val="62F491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54F5E72"/>
    <w:multiLevelType w:val="hybridMultilevel"/>
    <w:tmpl w:val="2536FC3A"/>
    <w:lvl w:ilvl="0" w:tplc="CD1890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9B4615E"/>
    <w:multiLevelType w:val="hybridMultilevel"/>
    <w:tmpl w:val="1C00B5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AFA56F3"/>
    <w:multiLevelType w:val="hybridMultilevel"/>
    <w:tmpl w:val="CB88C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1B797B"/>
    <w:multiLevelType w:val="hybridMultilevel"/>
    <w:tmpl w:val="6F4645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2B4478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0F0EDA"/>
    <w:multiLevelType w:val="hybridMultilevel"/>
    <w:tmpl w:val="4784DF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5166E4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557A015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55BC58B0"/>
    <w:multiLevelType w:val="singleLevel"/>
    <w:tmpl w:val="5712D07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32"/>
      </w:rPr>
    </w:lvl>
  </w:abstractNum>
  <w:abstractNum w:abstractNumId="31">
    <w:nsid w:val="5678770D"/>
    <w:multiLevelType w:val="hybridMultilevel"/>
    <w:tmpl w:val="ABEC20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91700C"/>
    <w:multiLevelType w:val="hybridMultilevel"/>
    <w:tmpl w:val="7986A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5C5B7F"/>
    <w:multiLevelType w:val="hybridMultilevel"/>
    <w:tmpl w:val="700CDE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B312422"/>
    <w:multiLevelType w:val="singleLevel"/>
    <w:tmpl w:val="BEECEBF4"/>
    <w:lvl w:ilvl="0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35">
    <w:nsid w:val="60881782"/>
    <w:multiLevelType w:val="hybridMultilevel"/>
    <w:tmpl w:val="327AF0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271D7C"/>
    <w:multiLevelType w:val="hybridMultilevel"/>
    <w:tmpl w:val="9E54647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695064E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>
    <w:nsid w:val="69AF211D"/>
    <w:multiLevelType w:val="hybridMultilevel"/>
    <w:tmpl w:val="0D167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B2B1B4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>
    <w:nsid w:val="6B5D2961"/>
    <w:multiLevelType w:val="hybridMultilevel"/>
    <w:tmpl w:val="3F1A2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D330E30"/>
    <w:multiLevelType w:val="hybridMultilevel"/>
    <w:tmpl w:val="7D2A23BC"/>
    <w:lvl w:ilvl="0" w:tplc="C5841240">
      <w:start w:val="1"/>
      <w:numFmt w:val="lowerLetter"/>
      <w:lvlText w:val="(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E296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3">
    <w:nsid w:val="73F139A6"/>
    <w:multiLevelType w:val="hybridMultilevel"/>
    <w:tmpl w:val="5F360D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13252A"/>
    <w:multiLevelType w:val="hybridMultilevel"/>
    <w:tmpl w:val="C5B8C2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7BE74F8"/>
    <w:multiLevelType w:val="hybridMultilevel"/>
    <w:tmpl w:val="FC96B5A8"/>
    <w:lvl w:ilvl="0" w:tplc="926C9F76">
      <w:start w:val="1"/>
      <w:numFmt w:val="decimal"/>
      <w:lvlText w:val="%1."/>
      <w:lvlJc w:val="left"/>
      <w:pPr>
        <w:ind w:left="360" w:firstLine="0"/>
      </w:pPr>
      <w:rPr>
        <w:rFonts w:ascii="Calibri" w:hAnsi="Calibr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8E635E"/>
    <w:multiLevelType w:val="hybridMultilevel"/>
    <w:tmpl w:val="45B0FE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EA55FDA"/>
    <w:multiLevelType w:val="hybridMultilevel"/>
    <w:tmpl w:val="09485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1"/>
  </w:num>
  <w:num w:numId="3">
    <w:abstractNumId w:val="4"/>
  </w:num>
  <w:num w:numId="4">
    <w:abstractNumId w:val="10"/>
  </w:num>
  <w:num w:numId="5">
    <w:abstractNumId w:val="7"/>
  </w:num>
  <w:num w:numId="6">
    <w:abstractNumId w:val="45"/>
  </w:num>
  <w:num w:numId="7">
    <w:abstractNumId w:val="36"/>
  </w:num>
  <w:num w:numId="8">
    <w:abstractNumId w:val="21"/>
  </w:num>
  <w:num w:numId="9">
    <w:abstractNumId w:val="1"/>
  </w:num>
  <w:num w:numId="10">
    <w:abstractNumId w:val="5"/>
  </w:num>
  <w:num w:numId="11">
    <w:abstractNumId w:val="20"/>
  </w:num>
  <w:num w:numId="12">
    <w:abstractNumId w:val="19"/>
  </w:num>
  <w:num w:numId="13">
    <w:abstractNumId w:val="30"/>
  </w:num>
  <w:num w:numId="14">
    <w:abstractNumId w:val="37"/>
  </w:num>
  <w:num w:numId="15">
    <w:abstractNumId w:val="28"/>
  </w:num>
  <w:num w:numId="16">
    <w:abstractNumId w:val="26"/>
  </w:num>
  <w:num w:numId="17">
    <w:abstractNumId w:val="18"/>
  </w:num>
  <w:num w:numId="18">
    <w:abstractNumId w:val="40"/>
  </w:num>
  <w:num w:numId="19">
    <w:abstractNumId w:val="32"/>
  </w:num>
  <w:num w:numId="20">
    <w:abstractNumId w:val="38"/>
  </w:num>
  <w:num w:numId="21">
    <w:abstractNumId w:val="12"/>
  </w:num>
  <w:num w:numId="22">
    <w:abstractNumId w:val="8"/>
  </w:num>
  <w:num w:numId="23">
    <w:abstractNumId w:val="23"/>
  </w:num>
  <w:num w:numId="24">
    <w:abstractNumId w:val="27"/>
  </w:num>
  <w:num w:numId="25">
    <w:abstractNumId w:val="16"/>
  </w:num>
  <w:num w:numId="26">
    <w:abstractNumId w:val="3"/>
  </w:num>
  <w:num w:numId="27">
    <w:abstractNumId w:val="2"/>
  </w:num>
  <w:num w:numId="28">
    <w:abstractNumId w:val="33"/>
  </w:num>
  <w:num w:numId="29">
    <w:abstractNumId w:val="44"/>
  </w:num>
  <w:num w:numId="30">
    <w:abstractNumId w:val="13"/>
  </w:num>
  <w:num w:numId="31">
    <w:abstractNumId w:val="9"/>
  </w:num>
  <w:num w:numId="32">
    <w:abstractNumId w:val="34"/>
  </w:num>
  <w:num w:numId="33">
    <w:abstractNumId w:val="29"/>
  </w:num>
  <w:num w:numId="34">
    <w:abstractNumId w:val="42"/>
  </w:num>
  <w:num w:numId="35">
    <w:abstractNumId w:val="39"/>
  </w:num>
  <w:num w:numId="36">
    <w:abstractNumId w:val="6"/>
  </w:num>
  <w:num w:numId="37">
    <w:abstractNumId w:val="14"/>
  </w:num>
  <w:num w:numId="38">
    <w:abstractNumId w:val="46"/>
  </w:num>
  <w:num w:numId="39">
    <w:abstractNumId w:val="24"/>
  </w:num>
  <w:num w:numId="40">
    <w:abstractNumId w:val="22"/>
  </w:num>
  <w:num w:numId="41">
    <w:abstractNumId w:val="35"/>
  </w:num>
  <w:num w:numId="42">
    <w:abstractNumId w:val="31"/>
  </w:num>
  <w:num w:numId="43">
    <w:abstractNumId w:val="47"/>
  </w:num>
  <w:num w:numId="44">
    <w:abstractNumId w:val="25"/>
  </w:num>
  <w:num w:numId="45">
    <w:abstractNumId w:val="43"/>
  </w:num>
  <w:num w:numId="46">
    <w:abstractNumId w:val="17"/>
  </w:num>
  <w:num w:numId="47">
    <w:abstractNumId w:val="11"/>
  </w:num>
  <w:num w:numId="4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5322A"/>
    <w:rsid w:val="000A1AA2"/>
    <w:rsid w:val="000B1E9D"/>
    <w:rsid w:val="000B4F97"/>
    <w:rsid w:val="0011176B"/>
    <w:rsid w:val="001267B6"/>
    <w:rsid w:val="00154B37"/>
    <w:rsid w:val="00176C22"/>
    <w:rsid w:val="001A0021"/>
    <w:rsid w:val="00214F52"/>
    <w:rsid w:val="00297933"/>
    <w:rsid w:val="002B5BAC"/>
    <w:rsid w:val="002F7CCE"/>
    <w:rsid w:val="0031307E"/>
    <w:rsid w:val="003547E8"/>
    <w:rsid w:val="003636F6"/>
    <w:rsid w:val="00375E9F"/>
    <w:rsid w:val="00382EFF"/>
    <w:rsid w:val="003A6829"/>
    <w:rsid w:val="003D1572"/>
    <w:rsid w:val="003E62CE"/>
    <w:rsid w:val="003E6A98"/>
    <w:rsid w:val="00407AB8"/>
    <w:rsid w:val="004B0B36"/>
    <w:rsid w:val="00524CD9"/>
    <w:rsid w:val="00530D4E"/>
    <w:rsid w:val="00556691"/>
    <w:rsid w:val="005752B0"/>
    <w:rsid w:val="005B2753"/>
    <w:rsid w:val="005B695A"/>
    <w:rsid w:val="005C6116"/>
    <w:rsid w:val="005E172B"/>
    <w:rsid w:val="005F5BB9"/>
    <w:rsid w:val="00613D4E"/>
    <w:rsid w:val="0062054C"/>
    <w:rsid w:val="006567BB"/>
    <w:rsid w:val="00685C3D"/>
    <w:rsid w:val="006C03C1"/>
    <w:rsid w:val="00774B25"/>
    <w:rsid w:val="00780A44"/>
    <w:rsid w:val="00794D80"/>
    <w:rsid w:val="00796E10"/>
    <w:rsid w:val="00805F06"/>
    <w:rsid w:val="008F5866"/>
    <w:rsid w:val="00913D08"/>
    <w:rsid w:val="00915AC7"/>
    <w:rsid w:val="00920AE9"/>
    <w:rsid w:val="00923337"/>
    <w:rsid w:val="00927A60"/>
    <w:rsid w:val="00937404"/>
    <w:rsid w:val="00960DD2"/>
    <w:rsid w:val="009B7F28"/>
    <w:rsid w:val="009F5ACD"/>
    <w:rsid w:val="00A2563A"/>
    <w:rsid w:val="00A72B8F"/>
    <w:rsid w:val="00A9698A"/>
    <w:rsid w:val="00AB15F7"/>
    <w:rsid w:val="00AD7F83"/>
    <w:rsid w:val="00AE7377"/>
    <w:rsid w:val="00B067A7"/>
    <w:rsid w:val="00B2528A"/>
    <w:rsid w:val="00B30D9B"/>
    <w:rsid w:val="00B33976"/>
    <w:rsid w:val="00B62920"/>
    <w:rsid w:val="00B64FF1"/>
    <w:rsid w:val="00B84B21"/>
    <w:rsid w:val="00C22E86"/>
    <w:rsid w:val="00C748D3"/>
    <w:rsid w:val="00D25A2D"/>
    <w:rsid w:val="00DA3A28"/>
    <w:rsid w:val="00DB6662"/>
    <w:rsid w:val="00E41B16"/>
    <w:rsid w:val="00E56003"/>
    <w:rsid w:val="00EC1645"/>
    <w:rsid w:val="00EE4861"/>
    <w:rsid w:val="00F00031"/>
    <w:rsid w:val="00F55590"/>
    <w:rsid w:val="00FA4ED7"/>
    <w:rsid w:val="00FC442E"/>
    <w:rsid w:val="00FD49EC"/>
    <w:rsid w:val="00FE45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DB721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ＭＳ ゴシック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ＭＳ ゴシック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ＭＳ ゴシック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ＭＳ ゴシック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ＭＳ ゴシック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ＭＳ ゴシック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ＭＳ ゴシック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ＭＳ ゴシック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ＭＳ ゴシック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76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ＭＳ ゴシック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ＭＳ ゴシック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ＭＳ ゴシック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ＭＳ ゴシック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ＭＳ ゴシック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ＭＳ ゴシック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ＭＳ ゴシック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ＭＳ ゴシック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ＭＳ ゴシック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2.w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w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4.w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5.png"/><Relationship Id="rId17" Type="http://schemas.openxmlformats.org/officeDocument/2006/relationships/image" Target="media/image6.png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5.bin"/><Relationship Id="rId60" Type="http://schemas.openxmlformats.org/officeDocument/2006/relationships/image" Target="media/image24.wmf"/><Relationship Id="rId61" Type="http://schemas.openxmlformats.org/officeDocument/2006/relationships/oleObject" Target="embeddings/Microsoft_Equation22.bin"/><Relationship Id="rId120" Type="http://schemas.openxmlformats.org/officeDocument/2006/relationships/oleObject" Target="embeddings/Microsoft_Equation44.bin"/><Relationship Id="rId121" Type="http://schemas.openxmlformats.org/officeDocument/2006/relationships/image" Target="media/image50.wmf"/><Relationship Id="rId122" Type="http://schemas.openxmlformats.org/officeDocument/2006/relationships/oleObject" Target="embeddings/Microsoft_Equation45.bin"/><Relationship Id="rId62" Type="http://schemas.openxmlformats.org/officeDocument/2006/relationships/image" Target="media/image25.wmf"/><Relationship Id="rId63" Type="http://schemas.openxmlformats.org/officeDocument/2006/relationships/oleObject" Target="embeddings/Microsoft_Equation23.bin"/><Relationship Id="rId64" Type="http://schemas.openxmlformats.org/officeDocument/2006/relationships/hyperlink" Target="http://www.desmos.com" TargetMode="External"/><Relationship Id="rId69" Type="http://schemas.openxmlformats.org/officeDocument/2006/relationships/image" Target="media/image50.png"/><Relationship Id="rId123" Type="http://schemas.openxmlformats.org/officeDocument/2006/relationships/image" Target="media/image51.wmf"/><Relationship Id="rId124" Type="http://schemas.openxmlformats.org/officeDocument/2006/relationships/oleObject" Target="embeddings/Microsoft_Equation46.bin"/><Relationship Id="rId125" Type="http://schemas.openxmlformats.org/officeDocument/2006/relationships/image" Target="media/image52.wmf"/><Relationship Id="rId126" Type="http://schemas.openxmlformats.org/officeDocument/2006/relationships/oleObject" Target="embeddings/Microsoft_Equation47.bin"/><Relationship Id="rId127" Type="http://schemas.openxmlformats.org/officeDocument/2006/relationships/image" Target="media/image53.wmf"/><Relationship Id="rId128" Type="http://schemas.openxmlformats.org/officeDocument/2006/relationships/oleObject" Target="embeddings/Microsoft_Equation48.bin"/><Relationship Id="rId129" Type="http://schemas.openxmlformats.org/officeDocument/2006/relationships/image" Target="media/image54.wmf"/><Relationship Id="rId40" Type="http://schemas.openxmlformats.org/officeDocument/2006/relationships/customXml" Target="ink/ink1.xml"/><Relationship Id="rId41" Type="http://schemas.openxmlformats.org/officeDocument/2006/relationships/image" Target="media/image17.png"/><Relationship Id="rId42" Type="http://schemas.openxmlformats.org/officeDocument/2006/relationships/image" Target="media/image17.wmf"/><Relationship Id="rId90" Type="http://schemas.openxmlformats.org/officeDocument/2006/relationships/image" Target="media/image36.wmf"/><Relationship Id="rId91" Type="http://schemas.openxmlformats.org/officeDocument/2006/relationships/oleObject" Target="embeddings/Microsoft_Equation34.bin"/><Relationship Id="rId92" Type="http://schemas.openxmlformats.org/officeDocument/2006/relationships/image" Target="media/image37.wmf"/><Relationship Id="rId93" Type="http://schemas.openxmlformats.org/officeDocument/2006/relationships/oleObject" Target="embeddings/Microsoft_Equation35.bin"/><Relationship Id="rId94" Type="http://schemas.openxmlformats.org/officeDocument/2006/relationships/image" Target="media/image38.wmf"/><Relationship Id="rId95" Type="http://schemas.openxmlformats.org/officeDocument/2006/relationships/oleObject" Target="embeddings/Microsoft_Equation36.bin"/><Relationship Id="rId96" Type="http://schemas.openxmlformats.org/officeDocument/2006/relationships/image" Target="media/image39.wmf"/><Relationship Id="rId101" Type="http://schemas.openxmlformats.org/officeDocument/2006/relationships/oleObject" Target="embeddings/Microsoft_Equation39.bin"/><Relationship Id="rId102" Type="http://schemas.openxmlformats.org/officeDocument/2006/relationships/image" Target="media/image42.wmf"/><Relationship Id="rId103" Type="http://schemas.openxmlformats.org/officeDocument/2006/relationships/oleObject" Target="embeddings/oleObject1.bin"/><Relationship Id="rId104" Type="http://schemas.openxmlformats.org/officeDocument/2006/relationships/image" Target="media/image43.png"/><Relationship Id="rId105" Type="http://schemas.openxmlformats.org/officeDocument/2006/relationships/image" Target="media/image44.png"/><Relationship Id="rId106" Type="http://schemas.openxmlformats.org/officeDocument/2006/relationships/image" Target="media/image47.png"/><Relationship Id="rId107" Type="http://schemas.openxmlformats.org/officeDocument/2006/relationships/image" Target="media/image45.wmf"/><Relationship Id="rId108" Type="http://schemas.openxmlformats.org/officeDocument/2006/relationships/oleObject" Target="embeddings/Microsoft_Equation40.bin"/><Relationship Id="rId109" Type="http://schemas.openxmlformats.org/officeDocument/2006/relationships/image" Target="media/image49.png"/><Relationship Id="rId97" Type="http://schemas.openxmlformats.org/officeDocument/2006/relationships/oleObject" Target="embeddings/Microsoft_Equation37.bin"/><Relationship Id="rId98" Type="http://schemas.openxmlformats.org/officeDocument/2006/relationships/image" Target="media/image40.wmf"/><Relationship Id="rId99" Type="http://schemas.openxmlformats.org/officeDocument/2006/relationships/oleObject" Target="embeddings/Microsoft_Equation38.bin"/><Relationship Id="rId43" Type="http://schemas.openxmlformats.org/officeDocument/2006/relationships/oleObject" Target="embeddings/Microsoft_Equation15.bin"/><Relationship Id="rId44" Type="http://schemas.openxmlformats.org/officeDocument/2006/relationships/customXml" Target="ink/ink2.xml"/><Relationship Id="rId45" Type="http://schemas.openxmlformats.org/officeDocument/2006/relationships/image" Target="media/image19.png"/><Relationship Id="rId46" Type="http://schemas.openxmlformats.org/officeDocument/2006/relationships/image" Target="media/image18.wmf"/><Relationship Id="rId47" Type="http://schemas.openxmlformats.org/officeDocument/2006/relationships/oleObject" Target="embeddings/Microsoft_Equation16.bin"/><Relationship Id="rId48" Type="http://schemas.openxmlformats.org/officeDocument/2006/relationships/image" Target="media/image19.wmf"/><Relationship Id="rId49" Type="http://schemas.openxmlformats.org/officeDocument/2006/relationships/oleObject" Target="embeddings/Microsoft_Equation17.bin"/><Relationship Id="rId100" Type="http://schemas.openxmlformats.org/officeDocument/2006/relationships/image" Target="media/image41.wmf"/><Relationship Id="rId20" Type="http://schemas.openxmlformats.org/officeDocument/2006/relationships/image" Target="media/image8.wmf"/><Relationship Id="rId21" Type="http://schemas.openxmlformats.org/officeDocument/2006/relationships/oleObject" Target="embeddings/Microsoft_Equation6.bin"/><Relationship Id="rId22" Type="http://schemas.openxmlformats.org/officeDocument/2006/relationships/image" Target="media/image9.wmf"/><Relationship Id="rId70" Type="http://schemas.openxmlformats.org/officeDocument/2006/relationships/image" Target="media/image26.wmf"/><Relationship Id="rId71" Type="http://schemas.openxmlformats.org/officeDocument/2006/relationships/oleObject" Target="embeddings/Microsoft_Equation24.bin"/><Relationship Id="rId72" Type="http://schemas.openxmlformats.org/officeDocument/2006/relationships/image" Target="media/image27.wmf"/><Relationship Id="rId73" Type="http://schemas.openxmlformats.org/officeDocument/2006/relationships/oleObject" Target="embeddings/Microsoft_Equation25.bin"/><Relationship Id="rId74" Type="http://schemas.openxmlformats.org/officeDocument/2006/relationships/image" Target="media/image28.wmf"/><Relationship Id="rId75" Type="http://schemas.openxmlformats.org/officeDocument/2006/relationships/oleObject" Target="embeddings/Microsoft_Equation26.bin"/><Relationship Id="rId76" Type="http://schemas.openxmlformats.org/officeDocument/2006/relationships/image" Target="media/image29.wmf"/><Relationship Id="rId77" Type="http://schemas.openxmlformats.org/officeDocument/2006/relationships/oleObject" Target="embeddings/Microsoft_Equation27.bin"/><Relationship Id="rId78" Type="http://schemas.openxmlformats.org/officeDocument/2006/relationships/image" Target="media/image30.wmf"/><Relationship Id="rId79" Type="http://schemas.openxmlformats.org/officeDocument/2006/relationships/oleObject" Target="embeddings/Microsoft_Equation28.bin"/><Relationship Id="rId23" Type="http://schemas.openxmlformats.org/officeDocument/2006/relationships/oleObject" Target="embeddings/Microsoft_Equation7.bin"/><Relationship Id="rId24" Type="http://schemas.openxmlformats.org/officeDocument/2006/relationships/image" Target="media/image10.emf"/><Relationship Id="rId25" Type="http://schemas.openxmlformats.org/officeDocument/2006/relationships/oleObject" Target="embeddings/Microsoft_Equation8.bin"/><Relationship Id="rId26" Type="http://schemas.openxmlformats.org/officeDocument/2006/relationships/hyperlink" Target="http://www.desmos.com" TargetMode="External"/><Relationship Id="rId27" Type="http://schemas.openxmlformats.org/officeDocument/2006/relationships/image" Target="media/image11.wmf"/><Relationship Id="rId28" Type="http://schemas.openxmlformats.org/officeDocument/2006/relationships/oleObject" Target="embeddings/Microsoft_Equation9.bin"/><Relationship Id="rId29" Type="http://schemas.openxmlformats.org/officeDocument/2006/relationships/image" Target="media/image12.wmf"/><Relationship Id="rId130" Type="http://schemas.openxmlformats.org/officeDocument/2006/relationships/oleObject" Target="embeddings/Microsoft_Equation49.bin"/><Relationship Id="rId131" Type="http://schemas.openxmlformats.org/officeDocument/2006/relationships/image" Target="media/image55.wmf"/><Relationship Id="rId132" Type="http://schemas.openxmlformats.org/officeDocument/2006/relationships/oleObject" Target="embeddings/Microsoft_Equation50.bin"/><Relationship Id="rId133" Type="http://schemas.openxmlformats.org/officeDocument/2006/relationships/header" Target="header1.xml"/><Relationship Id="rId134" Type="http://schemas.openxmlformats.org/officeDocument/2006/relationships/header" Target="header2.xml"/><Relationship Id="rId135" Type="http://schemas.openxmlformats.org/officeDocument/2006/relationships/fontTable" Target="fontTable.xml"/><Relationship Id="rId13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Microsoft_Equation1.bin"/><Relationship Id="rId50" Type="http://schemas.openxmlformats.org/officeDocument/2006/relationships/image" Target="media/image20.wmf"/><Relationship Id="rId51" Type="http://schemas.openxmlformats.org/officeDocument/2006/relationships/oleObject" Target="embeddings/Microsoft_Equation18.bin"/><Relationship Id="rId52" Type="http://schemas.openxmlformats.org/officeDocument/2006/relationships/image" Target="media/image21.emf"/><Relationship Id="rId53" Type="http://schemas.openxmlformats.org/officeDocument/2006/relationships/oleObject" Target="embeddings/Microsoft_Equation19.bin"/><Relationship Id="rId54" Type="http://schemas.openxmlformats.org/officeDocument/2006/relationships/image" Target="media/image22.emf"/><Relationship Id="rId55" Type="http://schemas.openxmlformats.org/officeDocument/2006/relationships/oleObject" Target="embeddings/Microsoft_Equation20.bin"/><Relationship Id="rId56" Type="http://schemas.openxmlformats.org/officeDocument/2006/relationships/hyperlink" Target="http://www.desmos.com" TargetMode="External"/><Relationship Id="rId57" Type="http://schemas.openxmlformats.org/officeDocument/2006/relationships/image" Target="media/image23.wmf"/><Relationship Id="rId58" Type="http://schemas.openxmlformats.org/officeDocument/2006/relationships/oleObject" Target="embeddings/Microsoft_Equation21.bin"/><Relationship Id="rId59" Type="http://schemas.openxmlformats.org/officeDocument/2006/relationships/hyperlink" Target="http://www.desmos.com" TargetMode="External"/><Relationship Id="rId110" Type="http://schemas.openxmlformats.org/officeDocument/2006/relationships/image" Target="media/image46.wmf"/><Relationship Id="rId111" Type="http://schemas.openxmlformats.org/officeDocument/2006/relationships/oleObject" Target="embeddings/Microsoft_Equation41.bin"/><Relationship Id="rId112" Type="http://schemas.openxmlformats.org/officeDocument/2006/relationships/image" Target="media/image51.png"/><Relationship Id="rId113" Type="http://schemas.openxmlformats.org/officeDocument/2006/relationships/image" Target="media/image47.wmf"/><Relationship Id="rId114" Type="http://schemas.openxmlformats.org/officeDocument/2006/relationships/oleObject" Target="embeddings/Microsoft_Equation42.bin"/><Relationship Id="rId115" Type="http://schemas.openxmlformats.org/officeDocument/2006/relationships/image" Target="media/image53.png"/><Relationship Id="rId116" Type="http://schemas.openxmlformats.org/officeDocument/2006/relationships/image" Target="media/image48.wmf"/><Relationship Id="rId117" Type="http://schemas.openxmlformats.org/officeDocument/2006/relationships/oleObject" Target="embeddings/Microsoft_Equation43.bin"/><Relationship Id="rId118" Type="http://schemas.openxmlformats.org/officeDocument/2006/relationships/image" Target="media/image55.png"/><Relationship Id="rId119" Type="http://schemas.openxmlformats.org/officeDocument/2006/relationships/image" Target="media/image49.wmf"/><Relationship Id="rId30" Type="http://schemas.openxmlformats.org/officeDocument/2006/relationships/oleObject" Target="embeddings/Microsoft_Equation10.bin"/><Relationship Id="rId31" Type="http://schemas.openxmlformats.org/officeDocument/2006/relationships/image" Target="media/image13.wmf"/><Relationship Id="rId32" Type="http://schemas.openxmlformats.org/officeDocument/2006/relationships/oleObject" Target="embeddings/Microsoft_Equation11.bin"/><Relationship Id="rId33" Type="http://schemas.openxmlformats.org/officeDocument/2006/relationships/image" Target="media/image14.emf"/><Relationship Id="rId34" Type="http://schemas.openxmlformats.org/officeDocument/2006/relationships/oleObject" Target="embeddings/Microsoft_Equation12.bin"/><Relationship Id="rId35" Type="http://schemas.openxmlformats.org/officeDocument/2006/relationships/image" Target="media/image15.wmf"/><Relationship Id="rId36" Type="http://schemas.openxmlformats.org/officeDocument/2006/relationships/oleObject" Target="embeddings/Microsoft_Equation13.bin"/><Relationship Id="rId37" Type="http://schemas.openxmlformats.org/officeDocument/2006/relationships/image" Target="media/image16.emf"/><Relationship Id="rId38" Type="http://schemas.openxmlformats.org/officeDocument/2006/relationships/oleObject" Target="embeddings/Microsoft_Equation14.bin"/><Relationship Id="rId39" Type="http://schemas.openxmlformats.org/officeDocument/2006/relationships/hyperlink" Target="http://www.desmos.com" TargetMode="External"/><Relationship Id="rId80" Type="http://schemas.openxmlformats.org/officeDocument/2006/relationships/image" Target="media/image31.wmf"/><Relationship Id="rId81" Type="http://schemas.openxmlformats.org/officeDocument/2006/relationships/oleObject" Target="embeddings/Microsoft_Equation29.bin"/><Relationship Id="rId82" Type="http://schemas.openxmlformats.org/officeDocument/2006/relationships/image" Target="media/image32.wmf"/><Relationship Id="rId83" Type="http://schemas.openxmlformats.org/officeDocument/2006/relationships/oleObject" Target="embeddings/Microsoft_Equation30.bin"/><Relationship Id="rId84" Type="http://schemas.openxmlformats.org/officeDocument/2006/relationships/image" Target="media/image33.wmf"/><Relationship Id="rId85" Type="http://schemas.openxmlformats.org/officeDocument/2006/relationships/oleObject" Target="embeddings/Microsoft_Equation31.bin"/><Relationship Id="rId86" Type="http://schemas.openxmlformats.org/officeDocument/2006/relationships/image" Target="media/image34.wmf"/><Relationship Id="rId87" Type="http://schemas.openxmlformats.org/officeDocument/2006/relationships/oleObject" Target="embeddings/Microsoft_Equation32.bin"/><Relationship Id="rId88" Type="http://schemas.openxmlformats.org/officeDocument/2006/relationships/image" Target="media/image35.wmf"/><Relationship Id="rId89" Type="http://schemas.openxmlformats.org/officeDocument/2006/relationships/oleObject" Target="embeddings/Microsoft_Equation33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1-11-17T18:50:26.104"/>
    </inkml:context>
    <inkml:brush xml:id="br0">
      <inkml:brushProperty name="width" value="0.03528" units="cm"/>
      <inkml:brushProperty name="height" value="0.03528" units="cm"/>
      <inkml:brushProperty name="color" value="#7030A0"/>
      <inkml:brushProperty name="fitToCurve" value="1"/>
      <inkml:brushProperty name="ignorePressure" value="1"/>
    </inkml:brush>
  </inkml:definitions>
  <inkml:trace contextRef="#ctx0" brushRef="#br0">189 879 1548,'67'44'3483,"-18"-19"-516,13 8-774,7-5-516,14 7-258,5-6-516,10 4 0,10-10-516,6 0 0,4-10 0,6-1 0,-2-10 129,3-2-129,-4-7 129,-2-7 129,-8-8 0,1-3-129,-11-11 0,-1 0-129,-10-8-129,-5-3 0,-5-5 0,-6-2 129,-7-3-258,-9-1-129,-8 0 129,-9-1 0,-14-2-258,-12 1 129,-16-1-129,-20 3-387,-18 4 516,-17 2-129,-15 3-129,-15 6 0,-12 4 0,-9 7 129,-9 4-258,-9 4 387,-5 4-258,-7 6 0,-4 5 129,-7 6 129,0 3-129,-5 9 129,2 8 129,8 5-258,9 6 258,9 6-129,13 7 0,13 7-129,15 7 129,14 3 0,16 5-129,11 5-129,10 5 258,11 6 129,8 4-129,10 2 129,8-3-129,15-1 258,10-3-129,10-6 387,9-6-258,10-9-129,10-13 258,8-8-258,6-9 258,5-7-258,3-5 0,3-3-387,2-1 0,-2-1 0,-4 5-258,-10-2-387,-3 11-903,-16-6-1032,-7 10-1548,-14 0-129,-11 3 129</inkml:trace>
  <inkml:trace contextRef="#ctx0" brushRef="#br0" timeOffset="37127">3322 1101 2193,'-4'-29'4128,"1"17"516,3 2-516,0 10-2064,-3-16-516,3 16-645,0 0-258,3 18-129,0 0 0,1 9-258,1 5 258,2 7-258,2 1 129,2 1-387,-1-5 258,2-3-258,-1-8 129,0-5-129,-1-11 129,1-6 0,-3-4 0,2-10 0,-1-6 0,2-10 129,-2-5-387,2-4 258,-1-4-129,-2 0 0,-3 1-129,-2 5 258,-2 3-258,-1 8 129,0 6 0,0 3-129,0 14 0,0 0 129,0 0-129,3 14 129,3 6 0,2 6 0,2 11 129,1 8-129,-1 3 129,0 9-129,-3 2 129,-2 4-129,-5-1 129,-2-5 0,-7-7 0,-3-3 258,-5-10-258,-4-6 129,-4-10-129,-5-9 0,-2-7 129,-2-5-258,-2-3 0,1-6-129,1-3-129,3-5-258,8 7-1161,2-9-2838,11 2-387,4-4-129,7-2-258</inkml:trace>
  <inkml:trace contextRef="#ctx0" brushRef="#br0" timeOffset="37829">3651 1034 4386,'4'-4'4644,"9"2"-516,5-5 0,6-1-3483,7 5-129,2-2-387,2 0-903,4 5-1806,-4 0-1548,-4 0-129,-5 0-129</inkml:trace>
  <inkml:trace contextRef="#ctx0" brushRef="#br0" timeOffset="38017">3772 1124 3612,'-10'18'3999,"10"-18"-129,9 4-1935,9 1-258,-1-5-903,6 2-645,2 0-1032,-3-2-1806,0 0-1032,-1 1-516,-6-1 516</inkml:trace>
  <inkml:trace contextRef="#ctx0" brushRef="#br0" timeOffset="39842">4650 562 2709,'-13'0'4128,"-6"10"129,-9 4-1935,3 17-387,-10 1-387,2 19 0,-7 3-258,8 13-129,-4-4-129,9 4-258,3 3-387,8-4-129,5-4-129,7-8-129,4-6 129,2-7-129,7-5 129,2-5-387,1-5 258,1-6-129,3-1-129,-2-7-129,3 1-258,-6-13-1677,6 0-2064,-4-6-258,-1-7-516,-3-5 129</inkml:trace>
  <inkml:trace contextRef="#ctx0" brushRef="#br0" timeOffset="40247">4804 791 6063,'-12'33'5031,"-2"-11"-258,-3 7-387,-5 0-3354,1 8-387,-2-1-258,3 4-129,-1-4-258,3-4 0,3-5-129,3-6 0,4-3-258,-4-6-129,7 1-129,-5-10-903,10-3-2451,-6 4-516,6-4-387,-2-7 129</inkml:trace>
  <inkml:trace contextRef="#ctx0" brushRef="#br0" timeOffset="40559">4570 885 5547,'8'0'4902,"-8"0"-129,13 20-516,-6-7-3354,9 9 0,-2-1 0,7 7-516,-1-2-258,0 1-129,1-2-258,-4-3 0,-1-3 0,-4-6-387,-2 0 129,-10-13-387,13 14-1032,-13-14-2193,9 3-387,-3-3-387,3 0 517</inkml:trace>
  <inkml:trace contextRef="#ctx0" brushRef="#br0" timeOffset="40887">4961 1001 6837,'19'-9'5160,"-6"4"-516,6 0-387,-2 0-3741,11 3-258,2 2-516,0-4-387,2 7-1161,-10-4-1290,1 1-1419,-6-2-387,-5-1 258</inkml:trace>
  <inkml:trace contextRef="#ctx0" brushRef="#br0" timeOffset="41043">5283 877 645,'17'-20'2967,"-17"20"-258,10-14-903,-3 12-387,-7 2 258,7-1-129,-7 1 129,3 11 129,-3-1 0,3 17-129,-3-2-258,6 15-129,-4-2-516,2 9-129,-3-3-258,3 5-258,0-4 258,-1-3-516,0-6 387,-1-5-387,0-5 258,0-5-129,1-5 0,-1-5 129,-2-11 0,3 11 0,-3-11 0,0 0 0,0-12 0,-3 1 0,1-8-129,-2-5 0,1-4-258,-2-5 258,0-3-258,-1-4 129,2 0-258,0-4 387,-1 4-387,1 0 129,4 2 258,0 2 0,7 4 0,3 4-129,5 7 129,1 3-129,4 6 129,2 3-129,1 7 129,-1 2-129,0 6 129,-3 6 0,-2 5 0,-3 2 0,-4 5 0,-5 2 129,-5 2 0,-4 2-129,-8 0 129,-5-1 0,-5-5-129,-3-3 0,-1-3-129,-3-6-129,4-2-387,-5-10-3096,10 0-903,1-9-258,6-3-516</inkml:trace>
  <inkml:trace contextRef="#ctx0" brushRef="#br0" timeOffset="41792">5527 491 3612,'1'19'5031,"8"-8"-258,7 10-258,-2-1-3096,9 14-387,-2 2-129,5 11 0,-3 5-516,-2 5 0,-4 3-129,-5-3 0,-6-1-258,-1-3 258,-5-3-129,-3-8-129,-4-5 387,0-3-387,-1-5 387,0-5-258,-1-3 0,-1-5-387,2 0-129,-4-9-774,12-7-3354,-15 2-129,10-7-645,-1-12 0</inkml:trace>
  <inkml:trace contextRef="#ctx0" brushRef="#br0" timeOffset="42213">5800 219 903,'4'-34'3741,"7"19"129,0 2-2064,1 0-129,7 7-516,-2-2-129,3 7-387,-2 0 0,1 1-129,-3 0 129,-1 6-258,-5 0-129,0 4 129,-5 1-129,-1 5 0,-4 4 129,-1 3 0,-8 1-129,-2 5 0,-5 0 0,-3 4 0,-4-5 129,0 0 0,-1-8-129,4 1 129,1-7 129,4-2-258,2-6 0,7-1-129,6-5 129,0 0 0,0 0-129,3 0 0,9-2 0,4-2 0,5-2 129,5 0-129,3 1 0,5-1-129,3 1 129,-2 3 0,-3 0-129,-5 0 258,-3 0-129,-6 2 0,-6-4 0,-12 4 0,6-4-258,-6 4-258,0 0-258,-9-10-774,9 10-3096,-6 1-387,6-1-129,-10 10-516</inkml:trace>
  <inkml:trace contextRef="#ctx0" brushRef="#br0" timeOffset="48375">5149 1300 903,'28'-32'645,"-13"12"-387,3 0-258,-1-3 0,1 0 0,-2-2 0,-1-2 0,-2 2 129,-2-2 129,-5-1-129,-1 0 258,-5-2 129,0 0 258,-7 1 0,-1 1 0,-4-1 0,-3 4-129,-1 2 0,1 3 0,-3 1-387,1 6-129,1 1-129,-1 5 0,0 5-129,-2 2 129,-1 3-129,-2 7 0,0 7 0,-3 2 0,1 5-129,0 2 258,1 4 0,4 3 258,3 1-258,2 3 258,4 0-129,4 3 129,2 0 129,2 0-129,2-2 258,0 1-258,4-6 129,4-1-129,0-4 0,5-5-129,2-6 258,5-2-129,1-5 0,3-1-129,0-3 0,0-2 129,1-2 0,-3-1-129,-2-1 0,-2 0 0,-5 0 0,-2-2 0,-5-1 0,1 2 129,-7 1-258,0 0 0,0 0-258,6-7 129,-6 7-258,0 0-516,0 0-1032,0 0-1548,0 0-12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1-11-17T18:51:29.018"/>
    </inkml:context>
    <inkml:brush xml:id="br0">
      <inkml:brushProperty name="width" value="0.03528" units="cm"/>
      <inkml:brushProperty name="height" value="0.03528" units="cm"/>
      <inkml:brushProperty name="color" value="#F79646"/>
      <inkml:brushProperty name="fitToCurve" value="1"/>
      <inkml:brushProperty name="ignorePressure" value="1"/>
    </inkml:brush>
  </inkml:definitions>
  <inkml:trace contextRef="#ctx0" brushRef="#br0">130 69 1419,'0'-9'2451,"0"9"-774,0 0-258,0 0-387,0 0-387,-3 10 0,-1-2 0,0 3-129,-2 0 129,-2 3 129,1 3-258,-4-1 258,3 3 0,-4-6 129,5 9-129,-6-6 129,7 10 0,-6-3-129,5 7 0,-1 1-129,4 3-129,-1 3-129,3 3 0,0-1-258,2 0 129,0-2-129,0-1 0,2 1-129,3-3 0,-1-4 129,1 0-129,0-5 0,2-1 0,0-2 258,-1-4-516,0-3 516,2-2-129,-1-5-129,1 1 0,1-2 0,1 0 0,1-2-129,-1-2-387,0 3 129,-10-6-645,17 5-1548,-17-5-1677,8-2-516,-8-7 0</inkml:trace>
  <inkml:trace contextRef="#ctx0" brushRef="#br0" timeOffset="640">251 0 2451,'-9'-9'3096,"9"9"-1032,0 0-516,0 0-903,3 0-258,-3 0-129,10 17 129,-6-6 129,5 2 258,-3 4 0,4 6 258,-4-4 129,5 7-258,-3-2 129,5 7-258,-4-1 0,3 5-387,-3-1 0,-1 5-129,-4 0 129,0 5 0,-4-3-129,-2 3 258,-6-1-258,-1-1 387,-2 0-387,-1 1-129,-1-5 129,0 0-258,-1-3 129,2-1-129,0-2-129,0-4-129,2-2 0,-2-5-387,3 3-516,-9-8-2193,6 1-1161,-5-4-258,1-2-25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3</Pages>
  <Words>1128</Words>
  <Characters>6433</Characters>
  <Application>Microsoft Macintosh Word</Application>
  <DocSecurity>0</DocSecurity>
  <Lines>53</Lines>
  <Paragraphs>15</Paragraphs>
  <ScaleCrop>false</ScaleCrop>
  <Company>School District 45 (West Vancouver)</Company>
  <LinksUpToDate>false</LinksUpToDate>
  <CharactersWithSpaces>7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Dobson</dc:creator>
  <cp:keywords/>
  <cp:lastModifiedBy>User</cp:lastModifiedBy>
  <cp:revision>10</cp:revision>
  <cp:lastPrinted>2012-11-24T20:54:00Z</cp:lastPrinted>
  <dcterms:created xsi:type="dcterms:W3CDTF">2012-11-17T23:16:00Z</dcterms:created>
  <dcterms:modified xsi:type="dcterms:W3CDTF">2012-11-24T21:31:00Z</dcterms:modified>
</cp:coreProperties>
</file>